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DC30D5" w14:textId="45271E94" w:rsidR="00384279" w:rsidRDefault="00A0107F">
      <w:pPr>
        <w:rPr>
          <w:lang w:val="uk-UA"/>
        </w:rPr>
      </w:pPr>
      <w:r>
        <w:rPr>
          <w:lang w:val="uk-UA"/>
        </w:rPr>
        <w:t>Послідовність виготовлення:</w:t>
      </w:r>
    </w:p>
    <w:p w14:paraId="38DB23F2" w14:textId="5FAD2D33" w:rsidR="00A0107F" w:rsidRDefault="00A0107F">
      <w:pPr>
        <w:rPr>
          <w:lang w:val="en-US"/>
        </w:rPr>
      </w:pPr>
      <w:r>
        <w:rPr>
          <w:lang w:val="uk-UA"/>
        </w:rPr>
        <w:t>- травлення в</w:t>
      </w:r>
      <w:r>
        <w:rPr>
          <w:lang w:val="en-US"/>
        </w:rPr>
        <w:t xml:space="preserve"> HF (15 c)</w:t>
      </w:r>
    </w:p>
    <w:p w14:paraId="745A596E" w14:textId="08D69E4C" w:rsidR="00A0107F" w:rsidRDefault="00A0107F">
      <w:pPr>
        <w:rPr>
          <w:lang w:val="uk-UA"/>
        </w:rPr>
      </w:pPr>
      <w:r>
        <w:rPr>
          <w:lang w:val="uk-UA"/>
        </w:rPr>
        <w:t>- промивка в дистиляті</w:t>
      </w:r>
    </w:p>
    <w:p w14:paraId="1C64989E" w14:textId="39E2203A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нанесення розчину </w:t>
      </w:r>
      <w:r>
        <w:rPr>
          <w:lang w:val="en-US"/>
        </w:rPr>
        <w:t xml:space="preserve">PEDOT:PSS (3-4%, </w:t>
      </w:r>
      <w:r w:rsidR="00900527">
        <w:rPr>
          <w:lang w:val="uk-UA"/>
        </w:rPr>
        <w:t xml:space="preserve">нерозведений або </w:t>
      </w:r>
      <w:r>
        <w:rPr>
          <w:lang w:val="uk-UA"/>
        </w:rPr>
        <w:t xml:space="preserve">розведений </w:t>
      </w:r>
      <w:r>
        <w:rPr>
          <w:lang w:val="en-US"/>
        </w:rPr>
        <w:t>~</w:t>
      </w:r>
      <w:r>
        <w:rPr>
          <w:lang w:val="uk-UA"/>
        </w:rPr>
        <w:t xml:space="preserve"> вдвічі</w:t>
      </w:r>
      <w:r>
        <w:rPr>
          <w:lang w:val="en-US"/>
        </w:rPr>
        <w:t>)</w:t>
      </w:r>
    </w:p>
    <w:p w14:paraId="2FE089AA" w14:textId="0429A9B3" w:rsidR="00A0107F" w:rsidRDefault="00A0107F">
      <w:pPr>
        <w:rPr>
          <w:lang w:val="uk-UA"/>
        </w:rPr>
      </w:pPr>
      <w:r>
        <w:rPr>
          <w:lang w:val="uk-UA"/>
        </w:rPr>
        <w:t xml:space="preserve">- спінінгування: </w:t>
      </w:r>
      <w:r w:rsidR="00900527">
        <w:rPr>
          <w:lang w:val="uk-UA"/>
        </w:rPr>
        <w:t xml:space="preserve">швидкість обертання </w:t>
      </w:r>
      <w:r w:rsidR="00900527">
        <w:rPr>
          <w:lang w:val="uk-UA"/>
        </w:rPr>
        <w:sym w:font="Symbol" w:char="F077"/>
      </w:r>
      <w:r>
        <w:rPr>
          <w:lang w:val="uk-UA"/>
        </w:rPr>
        <w:t xml:space="preserve"> об/хв, </w:t>
      </w:r>
      <w:r w:rsidR="00900527">
        <w:rPr>
          <w:lang w:val="uk-UA"/>
        </w:rPr>
        <w:t xml:space="preserve">тривалість </w:t>
      </w:r>
      <w:r>
        <w:rPr>
          <w:lang w:val="uk-UA"/>
        </w:rPr>
        <w:t>30 с</w:t>
      </w:r>
    </w:p>
    <w:p w14:paraId="4CB2D788" w14:textId="2CA8EF0C" w:rsidR="00A0107F" w:rsidRDefault="00A0107F">
      <w:pPr>
        <w:rPr>
          <w:lang w:val="uk-UA"/>
        </w:rPr>
      </w:pPr>
      <w:r>
        <w:rPr>
          <w:lang w:val="uk-UA"/>
        </w:rPr>
        <w:t xml:space="preserve">- повільне висушування при кімнатній температурі (тривалість </w:t>
      </w:r>
      <w:r>
        <w:rPr>
          <w:lang w:val="en-US"/>
        </w:rPr>
        <w:t>t</w:t>
      </w:r>
      <w:r w:rsidRPr="00A0107F">
        <w:rPr>
          <w:vertAlign w:val="subscript"/>
          <w:lang w:val="en-US"/>
        </w:rPr>
        <w:t>d</w:t>
      </w:r>
      <w:r>
        <w:rPr>
          <w:lang w:val="en-US"/>
        </w:rPr>
        <w:t xml:space="preserve">, </w:t>
      </w:r>
      <w:r>
        <w:rPr>
          <w:lang w:val="uk-UA"/>
        </w:rPr>
        <w:t>за наявності ультразвуку чи без нього)</w:t>
      </w:r>
    </w:p>
    <w:p w14:paraId="3541354A" w14:textId="31159EBD" w:rsidR="00A0107F" w:rsidRDefault="00A0107F">
      <w:pPr>
        <w:rPr>
          <w:lang w:val="uk-UA"/>
        </w:rPr>
      </w:pPr>
      <w:r>
        <w:rPr>
          <w:lang w:val="uk-UA"/>
        </w:rPr>
        <w:t xml:space="preserve">- відпал (140 </w:t>
      </w:r>
      <w:r>
        <w:rPr>
          <w:lang w:val="uk-UA"/>
        </w:rPr>
        <w:sym w:font="Symbol" w:char="F0B0"/>
      </w:r>
      <w:r>
        <w:rPr>
          <w:lang w:val="uk-UA"/>
        </w:rPr>
        <w:t>С, 15 хв)</w:t>
      </w:r>
    </w:p>
    <w:p w14:paraId="54CA5AC0" w14:textId="0DC673BE" w:rsidR="00A0107F" w:rsidRDefault="00A0107F">
      <w:pPr>
        <w:rPr>
          <w:lang w:val="en-US"/>
        </w:rPr>
      </w:pPr>
      <w:r>
        <w:rPr>
          <w:lang w:val="uk-UA"/>
        </w:rPr>
        <w:t>- напилення контакту на плівку (срібло)</w:t>
      </w:r>
    </w:p>
    <w:p w14:paraId="7353CF69" w14:textId="22F07CB8" w:rsidR="00A0107F" w:rsidRPr="00A0107F" w:rsidRDefault="00A0107F">
      <w:pPr>
        <w:rPr>
          <w:lang w:val="uk-UA"/>
        </w:rPr>
      </w:pPr>
      <w:r>
        <w:rPr>
          <w:lang w:val="en-US"/>
        </w:rPr>
        <w:t xml:space="preserve">- </w:t>
      </w:r>
      <w:r>
        <w:rPr>
          <w:lang w:val="uk-UA"/>
        </w:rPr>
        <w:t>відколювання країв</w:t>
      </w:r>
    </w:p>
    <w:p w14:paraId="344EDE74" w14:textId="699DE02C" w:rsidR="00A0107F" w:rsidRPr="00A0107F" w:rsidRDefault="00A0107F">
      <w:pPr>
        <w:rPr>
          <w:lang w:val="en-US"/>
        </w:rPr>
      </w:pPr>
      <w:r>
        <w:rPr>
          <w:lang w:val="uk-UA"/>
        </w:rPr>
        <w:t xml:space="preserve">- втирання контакту </w:t>
      </w:r>
      <w:r>
        <w:rPr>
          <w:lang w:val="en-US"/>
        </w:rPr>
        <w:t>ZnGa</w:t>
      </w:r>
    </w:p>
    <w:p w14:paraId="5BDF989A" w14:textId="77777777" w:rsidR="00A0107F" w:rsidRDefault="00A0107F">
      <w:pPr>
        <w:rPr>
          <w:lang w:val="uk-UA"/>
        </w:rPr>
      </w:pPr>
    </w:p>
    <w:p w14:paraId="74C6867E" w14:textId="27174067" w:rsidR="00A0107F" w:rsidRDefault="00A0107F">
      <w:pPr>
        <w:rPr>
          <w:lang w:val="uk-UA"/>
        </w:rPr>
      </w:pPr>
      <w:r>
        <w:rPr>
          <w:lang w:val="uk-UA"/>
        </w:rPr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900527" w14:paraId="6473A4B8" w14:textId="4A1F0600" w:rsidTr="00900527">
        <w:tc>
          <w:tcPr>
            <w:tcW w:w="1008" w:type="dxa"/>
          </w:tcPr>
          <w:p w14:paraId="3130CCBB" w14:textId="5CF6A27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951" w:type="dxa"/>
          </w:tcPr>
          <w:p w14:paraId="116E112C" w14:textId="1BABC903" w:rsidR="00900527" w:rsidRP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12227CFA" w14:textId="12C73515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</w:t>
            </w:r>
            <w:r>
              <w:rPr>
                <w:lang w:val="uk-UA"/>
              </w:rPr>
              <w:t xml:space="preserve"> об/хв</w:t>
            </w:r>
          </w:p>
        </w:tc>
        <w:tc>
          <w:tcPr>
            <w:tcW w:w="850" w:type="dxa"/>
          </w:tcPr>
          <w:p w14:paraId="382AEFDC" w14:textId="2AF84958" w:rsidR="00900527" w:rsidRPr="00A0107F" w:rsidRDefault="00900527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6240A12A" w14:textId="67AF94A5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1E68B230" w14:textId="5E368F02" w:rsidR="00900527" w:rsidRPr="00A0107F" w:rsidRDefault="00900527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23361541" w14:textId="787E3FF6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900527" w14:paraId="38912606" w14:textId="06AF7A1D" w:rsidTr="00900527">
        <w:tc>
          <w:tcPr>
            <w:tcW w:w="1008" w:type="dxa"/>
          </w:tcPr>
          <w:p w14:paraId="4383063A" w14:textId="2E54138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951" w:type="dxa"/>
          </w:tcPr>
          <w:p w14:paraId="6EBF7E19" w14:textId="6A45A3A4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28600E6D" w14:textId="4D5FDD6B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1492C1AE" w14:textId="50214BA6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</w:tcPr>
          <w:p w14:paraId="5D1CE52F" w14:textId="481602A0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5E60FE5E" w14:textId="6887246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22</w:t>
            </w:r>
          </w:p>
        </w:tc>
        <w:tc>
          <w:tcPr>
            <w:tcW w:w="2834" w:type="dxa"/>
          </w:tcPr>
          <w:p w14:paraId="14EC6F19" w14:textId="31888B9E" w:rsidR="00900527" w:rsidRDefault="00900527">
            <w:pPr>
              <w:rPr>
                <w:lang w:val="uk-UA"/>
              </w:rPr>
            </w:pPr>
          </w:p>
        </w:tc>
      </w:tr>
      <w:tr w:rsidR="00900527" w14:paraId="61ED3912" w14:textId="2EC5E34D" w:rsidTr="00900527">
        <w:tc>
          <w:tcPr>
            <w:tcW w:w="1008" w:type="dxa"/>
          </w:tcPr>
          <w:p w14:paraId="336C87E0" w14:textId="0341FC59" w:rsidR="00900527" w:rsidRPr="00A0107F" w:rsidRDefault="00900527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951" w:type="dxa"/>
          </w:tcPr>
          <w:p w14:paraId="40A54D56" w14:textId="09BC7D5D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55D7F4DF" w14:textId="71BE1DD8" w:rsidR="00900527" w:rsidRDefault="00900527">
            <w:pPr>
              <w:rPr>
                <w:lang w:val="en-US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65A57217" w14:textId="08162D63" w:rsidR="00900527" w:rsidRPr="00A0107F" w:rsidRDefault="00900527">
            <w:pPr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</w:tcPr>
          <w:p w14:paraId="1716D4C5" w14:textId="29373C0E" w:rsidR="00900527" w:rsidRPr="00A0107F" w:rsidRDefault="00900527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2F3F0D40" w14:textId="46254D83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16</w:t>
            </w:r>
          </w:p>
        </w:tc>
        <w:tc>
          <w:tcPr>
            <w:tcW w:w="2834" w:type="dxa"/>
            <w:vMerge w:val="restart"/>
          </w:tcPr>
          <w:p w14:paraId="78ADD7E3" w14:textId="258007B7" w:rsidR="00900527" w:rsidRDefault="00900527">
            <w:pPr>
              <w:rPr>
                <w:lang w:val="uk-UA"/>
              </w:rPr>
            </w:pPr>
            <w:r>
              <w:rPr>
                <w:lang w:val="uk-UA"/>
              </w:rPr>
              <w:t>З одного блоку, розділені на етапі відколювання</w:t>
            </w:r>
          </w:p>
        </w:tc>
      </w:tr>
      <w:tr w:rsidR="00900527" w14:paraId="5625FB1F" w14:textId="7556C886" w:rsidTr="00900527">
        <w:tc>
          <w:tcPr>
            <w:tcW w:w="1008" w:type="dxa"/>
          </w:tcPr>
          <w:p w14:paraId="64B34785" w14:textId="44443510" w:rsidR="00900527" w:rsidRPr="00A0107F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951" w:type="dxa"/>
          </w:tcPr>
          <w:p w14:paraId="03C6B90E" w14:textId="1F220286" w:rsidR="00900527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3D7B85B3" w14:textId="258BEEB7" w:rsidR="00900527" w:rsidRDefault="00900527" w:rsidP="00A0107F">
            <w:pPr>
              <w:rPr>
                <w:lang w:val="en-US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4CCBAD4E" w14:textId="58D9FAE8" w:rsidR="00900527" w:rsidRDefault="00900527" w:rsidP="00A0107F">
            <w:pPr>
              <w:rPr>
                <w:lang w:val="uk-UA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709" w:type="dxa"/>
          </w:tcPr>
          <w:p w14:paraId="3CC46A12" w14:textId="0A1BFD4E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1D349BC2" w14:textId="25DA0AE9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20,5</w:t>
            </w:r>
          </w:p>
        </w:tc>
        <w:tc>
          <w:tcPr>
            <w:tcW w:w="2834" w:type="dxa"/>
            <w:vMerge/>
          </w:tcPr>
          <w:p w14:paraId="1D57A9A1" w14:textId="20EC1D81" w:rsidR="00900527" w:rsidRDefault="00900527" w:rsidP="00A0107F">
            <w:pPr>
              <w:rPr>
                <w:lang w:val="uk-UA"/>
              </w:rPr>
            </w:pPr>
          </w:p>
        </w:tc>
      </w:tr>
      <w:tr w:rsidR="00900527" w14:paraId="3256DD22" w14:textId="481E2629" w:rsidTr="00900527">
        <w:tc>
          <w:tcPr>
            <w:tcW w:w="1008" w:type="dxa"/>
          </w:tcPr>
          <w:p w14:paraId="0A1FB227" w14:textId="1F84CE5B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951" w:type="dxa"/>
          </w:tcPr>
          <w:p w14:paraId="56FF1C21" w14:textId="76C79FD1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1,5-2</w:t>
            </w:r>
          </w:p>
        </w:tc>
        <w:tc>
          <w:tcPr>
            <w:tcW w:w="1297" w:type="dxa"/>
          </w:tcPr>
          <w:p w14:paraId="0EDE98BA" w14:textId="0451B714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7D022621" w14:textId="46C501B0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709" w:type="dxa"/>
          </w:tcPr>
          <w:p w14:paraId="567DC762" w14:textId="056EDC6A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</w:tcPr>
          <w:p w14:paraId="168C63FD" w14:textId="44633495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19</w:t>
            </w:r>
          </w:p>
        </w:tc>
        <w:tc>
          <w:tcPr>
            <w:tcW w:w="2834" w:type="dxa"/>
          </w:tcPr>
          <w:p w14:paraId="47AACBAF" w14:textId="0648164E" w:rsidR="00900527" w:rsidRDefault="00900527" w:rsidP="00A0107F">
            <w:pPr>
              <w:rPr>
                <w:lang w:val="uk-UA"/>
              </w:rPr>
            </w:pPr>
          </w:p>
        </w:tc>
      </w:tr>
      <w:tr w:rsidR="00900527" w14:paraId="0832CCC2" w14:textId="18804E04" w:rsidTr="00900527">
        <w:tc>
          <w:tcPr>
            <w:tcW w:w="1008" w:type="dxa"/>
          </w:tcPr>
          <w:p w14:paraId="496E35B8" w14:textId="5C7B96CA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951" w:type="dxa"/>
          </w:tcPr>
          <w:p w14:paraId="20733E08" w14:textId="1D1927D1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-4</w:t>
            </w:r>
          </w:p>
        </w:tc>
        <w:tc>
          <w:tcPr>
            <w:tcW w:w="1297" w:type="dxa"/>
          </w:tcPr>
          <w:p w14:paraId="6C899B46" w14:textId="4DE93083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</w:tcPr>
          <w:p w14:paraId="240FC1EA" w14:textId="0C95DE9B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60</w:t>
            </w:r>
          </w:p>
        </w:tc>
        <w:tc>
          <w:tcPr>
            <w:tcW w:w="709" w:type="dxa"/>
          </w:tcPr>
          <w:p w14:paraId="0B8F0155" w14:textId="00BEF626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</w:tcPr>
          <w:p w14:paraId="366DE804" w14:textId="6CCC534C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>21</w:t>
            </w:r>
          </w:p>
        </w:tc>
        <w:tc>
          <w:tcPr>
            <w:tcW w:w="2834" w:type="dxa"/>
          </w:tcPr>
          <w:p w14:paraId="0D3DB883" w14:textId="183CAD39" w:rsidR="00900527" w:rsidRDefault="00900527" w:rsidP="00A0107F">
            <w:pPr>
              <w:rPr>
                <w:lang w:val="uk-UA"/>
              </w:rPr>
            </w:pPr>
            <w:r>
              <w:rPr>
                <w:lang w:val="uk-UA"/>
              </w:rPr>
              <w:t xml:space="preserve">старий розчин </w:t>
            </w:r>
          </w:p>
        </w:tc>
      </w:tr>
    </w:tbl>
    <w:p w14:paraId="692E7BD8" w14:textId="77777777" w:rsidR="00A0107F" w:rsidRDefault="00A0107F">
      <w:pPr>
        <w:rPr>
          <w:lang w:val="uk-UA"/>
        </w:rPr>
      </w:pPr>
    </w:p>
    <w:p w14:paraId="5CB90CA5" w14:textId="268B7151" w:rsidR="00A0107F" w:rsidRPr="00B23B2C" w:rsidRDefault="00B23B2C">
      <w:pPr>
        <w:rPr>
          <w:lang w:val="uk-UA"/>
        </w:rPr>
      </w:pPr>
      <w:r>
        <w:rPr>
          <w:lang w:val="uk-UA"/>
        </w:rPr>
        <w:t xml:space="preserve">Висота бар’єру </w:t>
      </w:r>
      <w:r w:rsidR="00CF1916">
        <w:rPr>
          <w:lang w:val="uk-UA"/>
        </w:rPr>
        <w:t>по</w:t>
      </w:r>
      <w:r>
        <w:rPr>
          <w:lang w:val="uk-UA"/>
        </w:rPr>
        <w:t xml:space="preserve">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</w:tblGrid>
      <w:tr w:rsidR="00B23B2C" w14:paraId="28F6D5CE" w14:textId="77777777" w:rsidTr="00CA56D0">
        <w:tc>
          <w:tcPr>
            <w:tcW w:w="1458" w:type="dxa"/>
            <w:vMerge w:val="restart"/>
          </w:tcPr>
          <w:p w14:paraId="35712152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4491" w:type="dxa"/>
            <w:gridSpan w:val="3"/>
          </w:tcPr>
          <w:p w14:paraId="2563322A" w14:textId="71E613DE" w:rsidR="00B23B2C" w:rsidRP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B23B2C" w14:paraId="5A5DC93E" w14:textId="77777777" w:rsidTr="00B23B2C">
        <w:tc>
          <w:tcPr>
            <w:tcW w:w="1458" w:type="dxa"/>
            <w:vMerge/>
          </w:tcPr>
          <w:p w14:paraId="789C5263" w14:textId="77777777" w:rsidR="00B23B2C" w:rsidRDefault="00B23B2C" w:rsidP="00651AA8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20119860" w14:textId="54DB56A2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5E0F70D1" w14:textId="2535827C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1167E8E1" w14:textId="5D94D3D9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</w:tr>
      <w:tr w:rsidR="00B23B2C" w14:paraId="2754F838" w14:textId="77777777" w:rsidTr="00B23B2C">
        <w:tc>
          <w:tcPr>
            <w:tcW w:w="1458" w:type="dxa"/>
          </w:tcPr>
          <w:p w14:paraId="207508D1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514" w:type="dxa"/>
          </w:tcPr>
          <w:p w14:paraId="44E0109E" w14:textId="4EDFEBE9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4</w:t>
            </w:r>
          </w:p>
        </w:tc>
        <w:tc>
          <w:tcPr>
            <w:tcW w:w="1276" w:type="dxa"/>
          </w:tcPr>
          <w:p w14:paraId="62EA5D4E" w14:textId="2BF6FAEC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60</w:t>
            </w:r>
          </w:p>
        </w:tc>
        <w:tc>
          <w:tcPr>
            <w:tcW w:w="1701" w:type="dxa"/>
          </w:tcPr>
          <w:p w14:paraId="540A665B" w14:textId="6C016F28" w:rsidR="00B23B2C" w:rsidRDefault="009D3412" w:rsidP="00651AA8">
            <w:pPr>
              <w:rPr>
                <w:lang w:val="uk-UA"/>
              </w:rPr>
            </w:pPr>
            <w:r>
              <w:rPr>
                <w:lang w:val="uk-UA"/>
              </w:rPr>
              <w:t>0,58</w:t>
            </w:r>
          </w:p>
        </w:tc>
      </w:tr>
      <w:tr w:rsidR="00B23B2C" w14:paraId="77B2D47A" w14:textId="77777777" w:rsidTr="00B23B2C">
        <w:tc>
          <w:tcPr>
            <w:tcW w:w="1458" w:type="dxa"/>
          </w:tcPr>
          <w:p w14:paraId="01C33764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514" w:type="dxa"/>
          </w:tcPr>
          <w:p w14:paraId="3930AFE6" w14:textId="09A0BE67" w:rsidR="00B23B2C" w:rsidRPr="00E03DE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  <w:tc>
          <w:tcPr>
            <w:tcW w:w="1276" w:type="dxa"/>
          </w:tcPr>
          <w:p w14:paraId="1BD8E9B8" w14:textId="2816C7A2" w:rsidR="00B23B2C" w:rsidRPr="00A0107F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  <w:tc>
          <w:tcPr>
            <w:tcW w:w="1701" w:type="dxa"/>
          </w:tcPr>
          <w:p w14:paraId="6B8AF62F" w14:textId="74B2481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B23B2C" w14:paraId="596C8A92" w14:textId="77777777" w:rsidTr="00B23B2C">
        <w:tc>
          <w:tcPr>
            <w:tcW w:w="1458" w:type="dxa"/>
          </w:tcPr>
          <w:p w14:paraId="228E317A" w14:textId="77777777" w:rsidR="00B23B2C" w:rsidRPr="00A0107F" w:rsidRDefault="00B23B2C" w:rsidP="00651AA8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514" w:type="dxa"/>
          </w:tcPr>
          <w:p w14:paraId="440CD130" w14:textId="37DD8C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  <w:tc>
          <w:tcPr>
            <w:tcW w:w="1276" w:type="dxa"/>
          </w:tcPr>
          <w:p w14:paraId="3AC1FD4C" w14:textId="2D57BC3D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7</w:t>
            </w:r>
          </w:p>
        </w:tc>
        <w:tc>
          <w:tcPr>
            <w:tcW w:w="1701" w:type="dxa"/>
          </w:tcPr>
          <w:p w14:paraId="3F1F24CD" w14:textId="2772547F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</w:tr>
      <w:tr w:rsidR="00B23B2C" w14:paraId="1C123B33" w14:textId="77777777" w:rsidTr="00B23B2C">
        <w:tc>
          <w:tcPr>
            <w:tcW w:w="1458" w:type="dxa"/>
          </w:tcPr>
          <w:p w14:paraId="340CEF63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514" w:type="dxa"/>
          </w:tcPr>
          <w:p w14:paraId="6F487577" w14:textId="336B443E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18</w:t>
            </w:r>
          </w:p>
        </w:tc>
        <w:tc>
          <w:tcPr>
            <w:tcW w:w="1276" w:type="dxa"/>
          </w:tcPr>
          <w:p w14:paraId="49CF4187" w14:textId="29732DA4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1,20</w:t>
            </w:r>
          </w:p>
        </w:tc>
        <w:tc>
          <w:tcPr>
            <w:tcW w:w="1701" w:type="dxa"/>
          </w:tcPr>
          <w:p w14:paraId="2F11B614" w14:textId="6C35A9E1" w:rsidR="00B23B2C" w:rsidRDefault="00E03DEF" w:rsidP="00651AA8">
            <w:pPr>
              <w:rPr>
                <w:lang w:val="uk-UA"/>
              </w:rPr>
            </w:pPr>
            <w:r>
              <w:rPr>
                <w:lang w:val="uk-UA"/>
              </w:rPr>
              <w:t>0,82</w:t>
            </w:r>
          </w:p>
        </w:tc>
      </w:tr>
      <w:tr w:rsidR="00B23B2C" w14:paraId="2CDDFE90" w14:textId="77777777" w:rsidTr="00B23B2C">
        <w:tc>
          <w:tcPr>
            <w:tcW w:w="1458" w:type="dxa"/>
          </w:tcPr>
          <w:p w14:paraId="0275D060" w14:textId="77777777" w:rsidR="00B23B2C" w:rsidRDefault="00B23B2C" w:rsidP="00651AA8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514" w:type="dxa"/>
          </w:tcPr>
          <w:p w14:paraId="7CC792DE" w14:textId="78B1C544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1,10</w:t>
            </w:r>
          </w:p>
        </w:tc>
        <w:tc>
          <w:tcPr>
            <w:tcW w:w="1276" w:type="dxa"/>
          </w:tcPr>
          <w:p w14:paraId="0F5A3DFF" w14:textId="60701859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86</w:t>
            </w:r>
          </w:p>
        </w:tc>
        <w:tc>
          <w:tcPr>
            <w:tcW w:w="1701" w:type="dxa"/>
          </w:tcPr>
          <w:p w14:paraId="1409270C" w14:textId="31D9800E" w:rsidR="00B23B2C" w:rsidRDefault="00D7068E" w:rsidP="00651AA8">
            <w:pPr>
              <w:rPr>
                <w:lang w:val="uk-UA"/>
              </w:rPr>
            </w:pPr>
            <w:r>
              <w:rPr>
                <w:lang w:val="uk-UA"/>
              </w:rPr>
              <w:t>0,74</w:t>
            </w:r>
          </w:p>
        </w:tc>
      </w:tr>
    </w:tbl>
    <w:p w14:paraId="36ECE069" w14:textId="77777777" w:rsidR="00A0107F" w:rsidRDefault="00A0107F">
      <w:pPr>
        <w:rPr>
          <w:lang w:val="en-US"/>
        </w:rPr>
      </w:pPr>
    </w:p>
    <w:p w14:paraId="157F1832" w14:textId="09D0A91B" w:rsidR="00E03DEF" w:rsidRDefault="00613614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2638EE6E" wp14:editId="522BF387">
            <wp:extent cx="2880000" cy="2035857"/>
            <wp:effectExtent l="0" t="0" r="0" b="2540"/>
            <wp:docPr id="78793961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939613" name="Рисунок 787939613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42C84BD7" wp14:editId="478A8B78">
            <wp:extent cx="2880000" cy="2035857"/>
            <wp:effectExtent l="0" t="0" r="0" b="2540"/>
            <wp:docPr id="2112196834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196834" name="Рисунок 2112196834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143DA0DD" wp14:editId="5B419DA3">
            <wp:extent cx="2880000" cy="2035857"/>
            <wp:effectExtent l="0" t="0" r="0" b="2540"/>
            <wp:docPr id="86787901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879014" name="Рисунок 867879014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24F414DA" wp14:editId="66F0BE04">
            <wp:extent cx="2880000" cy="2035857"/>
            <wp:effectExtent l="0" t="0" r="0" b="2540"/>
            <wp:docPr id="134804872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8048725" name="Рисунок 134804872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11FE9" w14:textId="77777777" w:rsidR="00613614" w:rsidRDefault="00613614">
      <w:pPr>
        <w:rPr>
          <w:lang w:val="uk-UA"/>
        </w:rPr>
      </w:pPr>
    </w:p>
    <w:p w14:paraId="778EE859" w14:textId="77777777" w:rsidR="00613614" w:rsidRDefault="00613614">
      <w:pPr>
        <w:rPr>
          <w:lang w:val="uk-UA"/>
        </w:rPr>
      </w:pPr>
    </w:p>
    <w:p w14:paraId="5E37669F" w14:textId="0921FA60" w:rsidR="00D7068E" w:rsidRDefault="001C6518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6 К,  апроксимувалися відповідно до одно-діодної моделі:</w:t>
      </w:r>
    </w:p>
    <w:p w14:paraId="1A16A449" w14:textId="77777777" w:rsidR="001C6518" w:rsidRDefault="001C6518">
      <w:pPr>
        <w:rPr>
          <w:lang w:val="uk-UA"/>
        </w:rPr>
      </w:pPr>
    </w:p>
    <w:p w14:paraId="06068A18" w14:textId="39D47F5D" w:rsidR="001C6518" w:rsidRDefault="001C6518" w:rsidP="001C6518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2C7030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25pt;height:54.75pt" o:ole="">
            <v:imagedata r:id="rId8" o:title=""/>
          </v:shape>
          <o:OLEObject Type="Embed" ProgID="Equation.DSMT4" ShapeID="_x0000_i1025" DrawAspect="Content" ObjectID="_1773166189" r:id="rId9"/>
        </w:object>
      </w:r>
    </w:p>
    <w:p w14:paraId="608B82FD" w14:textId="77777777" w:rsidR="001C6518" w:rsidRDefault="001C6518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1C6518" w14:paraId="5CDAF877" w14:textId="77777777" w:rsidTr="001C6518">
        <w:tc>
          <w:tcPr>
            <w:tcW w:w="1458" w:type="dxa"/>
          </w:tcPr>
          <w:p w14:paraId="7D41DEF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631462A1" w14:textId="24336B90" w:rsidR="001C6518" w:rsidRPr="001C6518" w:rsidRDefault="001C6518" w:rsidP="001C6518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2018A8B6" w14:textId="3ADB304E" w:rsidR="001C6518" w:rsidRPr="001C6518" w:rsidRDefault="001C6518" w:rsidP="001C651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6D0D0902" w14:textId="6D98ED15" w:rsidR="001C6518" w:rsidRPr="001C6518" w:rsidRDefault="001C6518" w:rsidP="00415E1F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281F8917" w14:textId="7900AB90" w:rsidR="001C6518" w:rsidRDefault="001C6518" w:rsidP="00415E1F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1C6518" w14:paraId="596AA328" w14:textId="77777777" w:rsidTr="001C6518">
        <w:tc>
          <w:tcPr>
            <w:tcW w:w="1458" w:type="dxa"/>
          </w:tcPr>
          <w:p w14:paraId="577AE783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363" w:type="dxa"/>
          </w:tcPr>
          <w:p w14:paraId="21107737" w14:textId="4C1C2DB2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0.041</w:t>
            </w:r>
          </w:p>
        </w:tc>
        <w:tc>
          <w:tcPr>
            <w:tcW w:w="1285" w:type="dxa"/>
          </w:tcPr>
          <w:p w14:paraId="0FBA3EAB" w14:textId="6B944000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3.42</w:t>
            </w:r>
          </w:p>
        </w:tc>
        <w:tc>
          <w:tcPr>
            <w:tcW w:w="1701" w:type="dxa"/>
          </w:tcPr>
          <w:p w14:paraId="7702D6BF" w14:textId="53DB2CFD" w:rsidR="001C6518" w:rsidRPr="001C6518" w:rsidRDefault="001C6518" w:rsidP="00415E1F">
            <w:pPr>
              <w:rPr>
                <w:lang w:val="en-US"/>
              </w:rPr>
            </w:pPr>
            <w:r>
              <w:rPr>
                <w:lang w:val="en-US"/>
              </w:rPr>
              <w:t>2.6e-4</w:t>
            </w:r>
          </w:p>
        </w:tc>
        <w:tc>
          <w:tcPr>
            <w:tcW w:w="2552" w:type="dxa"/>
          </w:tcPr>
          <w:p w14:paraId="42F5592B" w14:textId="0EB68E4C" w:rsidR="001C6518" w:rsidRPr="00BF5078" w:rsidRDefault="00BF5078" w:rsidP="00415E1F">
            <w:pPr>
              <w:rPr>
                <w:lang w:val="en-US"/>
              </w:rPr>
            </w:pPr>
            <w:r>
              <w:rPr>
                <w:lang w:val="en-US"/>
              </w:rPr>
              <w:t>3.5</w:t>
            </w:r>
          </w:p>
        </w:tc>
      </w:tr>
      <w:tr w:rsidR="001C6518" w14:paraId="4121E988" w14:textId="77777777" w:rsidTr="001C6518">
        <w:tc>
          <w:tcPr>
            <w:tcW w:w="1458" w:type="dxa"/>
          </w:tcPr>
          <w:p w14:paraId="6B021BE2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363" w:type="dxa"/>
          </w:tcPr>
          <w:p w14:paraId="4AF48B96" w14:textId="75F10716" w:rsidR="001C6518" w:rsidRPr="00A0107F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0.11</w:t>
            </w:r>
          </w:p>
        </w:tc>
        <w:tc>
          <w:tcPr>
            <w:tcW w:w="1285" w:type="dxa"/>
          </w:tcPr>
          <w:p w14:paraId="229BD548" w14:textId="3EFBC403" w:rsidR="001C6518" w:rsidRPr="00B16F89" w:rsidRDefault="00B16F89" w:rsidP="00415E1F">
            <w:pPr>
              <w:rPr>
                <w:lang w:val="en-US"/>
              </w:rPr>
            </w:pPr>
            <w:r>
              <w:rPr>
                <w:lang w:val="en-US"/>
              </w:rPr>
              <w:t>3.70</w:t>
            </w:r>
          </w:p>
        </w:tc>
        <w:tc>
          <w:tcPr>
            <w:tcW w:w="1701" w:type="dxa"/>
          </w:tcPr>
          <w:p w14:paraId="4F51F230" w14:textId="5CEDD934" w:rsidR="001C6518" w:rsidRDefault="00B16F89" w:rsidP="00415E1F">
            <w:pPr>
              <w:rPr>
                <w:lang w:val="uk-UA"/>
              </w:rPr>
            </w:pPr>
            <w:r>
              <w:rPr>
                <w:lang w:val="en-US"/>
              </w:rPr>
              <w:t>4.5e-4</w:t>
            </w:r>
          </w:p>
        </w:tc>
        <w:tc>
          <w:tcPr>
            <w:tcW w:w="2552" w:type="dxa"/>
          </w:tcPr>
          <w:p w14:paraId="15C4FCC6" w14:textId="3E7C2D6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3F68C18A" w14:textId="77777777" w:rsidTr="001C6518">
        <w:tc>
          <w:tcPr>
            <w:tcW w:w="1458" w:type="dxa"/>
          </w:tcPr>
          <w:p w14:paraId="4D08E9B0" w14:textId="77777777" w:rsidR="001C6518" w:rsidRPr="00A0107F" w:rsidRDefault="001C6518" w:rsidP="00415E1F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363" w:type="dxa"/>
          </w:tcPr>
          <w:p w14:paraId="69F9D243" w14:textId="4E0A93A3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11</w:t>
            </w:r>
          </w:p>
        </w:tc>
        <w:tc>
          <w:tcPr>
            <w:tcW w:w="1285" w:type="dxa"/>
          </w:tcPr>
          <w:p w14:paraId="30043F90" w14:textId="5C54692D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03</w:t>
            </w:r>
          </w:p>
        </w:tc>
        <w:tc>
          <w:tcPr>
            <w:tcW w:w="1701" w:type="dxa"/>
          </w:tcPr>
          <w:p w14:paraId="2E074E61" w14:textId="6D21031B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7</w:t>
            </w:r>
            <w:r>
              <w:rPr>
                <w:lang w:val="en-US"/>
              </w:rPr>
              <w:t>e-4</w:t>
            </w:r>
          </w:p>
        </w:tc>
        <w:tc>
          <w:tcPr>
            <w:tcW w:w="2552" w:type="dxa"/>
          </w:tcPr>
          <w:p w14:paraId="6956BB9F" w14:textId="218D22A9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1C6518" w14:paraId="773F7F6E" w14:textId="77777777" w:rsidTr="001C6518">
        <w:tc>
          <w:tcPr>
            <w:tcW w:w="1458" w:type="dxa"/>
          </w:tcPr>
          <w:p w14:paraId="30D5B1DC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363" w:type="dxa"/>
          </w:tcPr>
          <w:p w14:paraId="11151FE3" w14:textId="1AE5C228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2</w:t>
            </w:r>
          </w:p>
        </w:tc>
        <w:tc>
          <w:tcPr>
            <w:tcW w:w="1285" w:type="dxa"/>
          </w:tcPr>
          <w:p w14:paraId="72750E92" w14:textId="4CBE18B0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2.30</w:t>
            </w:r>
          </w:p>
        </w:tc>
        <w:tc>
          <w:tcPr>
            <w:tcW w:w="1701" w:type="dxa"/>
          </w:tcPr>
          <w:p w14:paraId="0FBCDF58" w14:textId="0359AD1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10</w:t>
            </w:r>
          </w:p>
        </w:tc>
        <w:tc>
          <w:tcPr>
            <w:tcW w:w="2552" w:type="dxa"/>
          </w:tcPr>
          <w:p w14:paraId="5BD0E073" w14:textId="177E778C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1.26</w:t>
            </w:r>
          </w:p>
        </w:tc>
      </w:tr>
      <w:tr w:rsidR="001C6518" w14:paraId="65EB1047" w14:textId="77777777" w:rsidTr="001C6518">
        <w:tc>
          <w:tcPr>
            <w:tcW w:w="1458" w:type="dxa"/>
          </w:tcPr>
          <w:p w14:paraId="5A088F21" w14:textId="77777777" w:rsidR="001C6518" w:rsidRDefault="001C6518" w:rsidP="00415E1F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363" w:type="dxa"/>
          </w:tcPr>
          <w:p w14:paraId="1567BBAF" w14:textId="15DDC051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0.029</w:t>
            </w:r>
          </w:p>
        </w:tc>
        <w:tc>
          <w:tcPr>
            <w:tcW w:w="1285" w:type="dxa"/>
          </w:tcPr>
          <w:p w14:paraId="4797E21E" w14:textId="18FC69FE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.34</w:t>
            </w:r>
          </w:p>
        </w:tc>
        <w:tc>
          <w:tcPr>
            <w:tcW w:w="1701" w:type="dxa"/>
          </w:tcPr>
          <w:p w14:paraId="28CA85EC" w14:textId="1F7A56D3" w:rsidR="001C6518" w:rsidRPr="00B16F89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6</w:t>
            </w:r>
            <w:r>
              <w:rPr>
                <w:lang w:val="en-US"/>
              </w:rPr>
              <w:t>e-</w:t>
            </w:r>
            <w:r>
              <w:rPr>
                <w:lang w:val="uk-UA"/>
              </w:rPr>
              <w:t>3</w:t>
            </w:r>
          </w:p>
        </w:tc>
        <w:tc>
          <w:tcPr>
            <w:tcW w:w="2552" w:type="dxa"/>
          </w:tcPr>
          <w:p w14:paraId="7C806D39" w14:textId="5CA66605" w:rsidR="001C6518" w:rsidRDefault="00B16F89" w:rsidP="00415E1F">
            <w:pPr>
              <w:rPr>
                <w:lang w:val="uk-UA"/>
              </w:rPr>
            </w:pPr>
            <w:r>
              <w:rPr>
                <w:lang w:val="uk-UA"/>
              </w:rPr>
              <w:t>6.5</w:t>
            </w:r>
          </w:p>
        </w:tc>
      </w:tr>
    </w:tbl>
    <w:p w14:paraId="05DC5547" w14:textId="77777777" w:rsidR="001C6518" w:rsidRDefault="001C6518" w:rsidP="001C6518">
      <w:pPr>
        <w:rPr>
          <w:lang w:val="uk-UA"/>
        </w:rPr>
      </w:pPr>
    </w:p>
    <w:p w14:paraId="0E97A3A7" w14:textId="3D82D632" w:rsidR="001C6518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5F6001C5" wp14:editId="5F3EBA4D">
            <wp:extent cx="5657850" cy="3999504"/>
            <wp:effectExtent l="0" t="0" r="0" b="1270"/>
            <wp:docPr id="7437394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739413" name="Рисунок 743739413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9255" cy="4000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89D879" w14:textId="70E6D4A3" w:rsidR="001C6518" w:rsidRPr="001C6518" w:rsidRDefault="00396892">
      <w:pPr>
        <w:rPr>
          <w:lang w:val="uk-UA"/>
        </w:rPr>
      </w:pPr>
      <w:r>
        <w:rPr>
          <w:lang w:val="uk-UA"/>
        </w:rPr>
        <w:t>Зворотні ВАХ:</w:t>
      </w:r>
    </w:p>
    <w:p w14:paraId="3B0236CB" w14:textId="74746E35" w:rsidR="00E03DEF" w:rsidRDefault="00396892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5EA4A5A2" wp14:editId="56F7CB76">
            <wp:extent cx="2880000" cy="2035857"/>
            <wp:effectExtent l="0" t="0" r="0" b="2540"/>
            <wp:docPr id="199909737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097376" name="Рисунок 1999097376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31B4EAC1" wp14:editId="3688FE8C">
            <wp:extent cx="2880000" cy="2035857"/>
            <wp:effectExtent l="0" t="0" r="0" b="2540"/>
            <wp:docPr id="1805214719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214719" name="Рисунок 1805214719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68119" w14:textId="77777777" w:rsidR="00396892" w:rsidRDefault="00396892">
      <w:pPr>
        <w:rPr>
          <w:lang w:val="uk-UA"/>
        </w:rPr>
      </w:pPr>
    </w:p>
    <w:p w14:paraId="26A9DB6D" w14:textId="77777777" w:rsidR="0047214F" w:rsidRDefault="0047214F">
      <w:pPr>
        <w:rPr>
          <w:lang w:val="uk-UA"/>
        </w:rPr>
      </w:pPr>
    </w:p>
    <w:p w14:paraId="60E98E5E" w14:textId="77777777" w:rsidR="0047214F" w:rsidRDefault="0047214F">
      <w:pPr>
        <w:rPr>
          <w:lang w:val="uk-UA"/>
        </w:rPr>
      </w:pPr>
    </w:p>
    <w:p w14:paraId="6F6BF5E0" w14:textId="77777777" w:rsidR="0047214F" w:rsidRDefault="0047214F">
      <w:pPr>
        <w:rPr>
          <w:lang w:val="uk-UA"/>
        </w:rPr>
      </w:pPr>
    </w:p>
    <w:p w14:paraId="5CA2E742" w14:textId="77777777" w:rsidR="0047214F" w:rsidRDefault="0047214F">
      <w:pPr>
        <w:rPr>
          <w:lang w:val="uk-UA"/>
        </w:rPr>
      </w:pPr>
    </w:p>
    <w:p w14:paraId="5F14D8D0" w14:textId="2E9EC471" w:rsidR="00396892" w:rsidRPr="0047214F" w:rsidRDefault="0047214F">
      <w:pPr>
        <w:rPr>
          <w:lang w:val="uk-UA"/>
        </w:rPr>
      </w:pPr>
      <w:r>
        <w:rPr>
          <w:lang w:val="uk-UA"/>
        </w:rPr>
        <w:t>Міряв частотні залежності активного та реактивного опорів. Для аналізу використав найпростішу модель</w:t>
      </w:r>
    </w:p>
    <w:p w14:paraId="35828C08" w14:textId="2F5452FF" w:rsidR="00396892" w:rsidRDefault="0047214F">
      <w:pPr>
        <w:rPr>
          <w:lang w:val="uk-UA"/>
        </w:rPr>
      </w:pPr>
      <w:r w:rsidRPr="0047214F">
        <w:rPr>
          <w:noProof/>
          <w:lang w:val="uk-UA"/>
        </w:rPr>
        <w:lastRenderedPageBreak/>
        <w:drawing>
          <wp:inline distT="0" distB="0" distL="0" distR="0" wp14:anchorId="5100BE3A" wp14:editId="1FCC8FC9">
            <wp:extent cx="1543052" cy="1000125"/>
            <wp:effectExtent l="0" t="0" r="0" b="0"/>
            <wp:docPr id="162268011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2680117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52764" cy="1006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38801C" w14:textId="02B15E49" w:rsidR="0047214F" w:rsidRDefault="0047214F">
      <w:pPr>
        <w:rPr>
          <w:lang w:val="uk-UA"/>
        </w:rPr>
      </w:pPr>
      <w:r>
        <w:rPr>
          <w:lang w:val="uk-UA"/>
        </w:rPr>
        <w:t>Визначив ємність для декількох зміщень, побудував 1/С</w:t>
      </w:r>
      <w:r w:rsidRPr="0047214F">
        <w:rPr>
          <w:vertAlign w:val="superscript"/>
          <w:lang w:val="uk-UA"/>
        </w:rPr>
        <w:t>2</w:t>
      </w:r>
      <w:r>
        <w:rPr>
          <w:lang w:val="uk-UA"/>
        </w:rPr>
        <w:t>. Висота бар’єру наступн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3924"/>
      </w:tblGrid>
      <w:tr w:rsidR="0047214F" w14:paraId="40DCC2E4" w14:textId="77777777" w:rsidTr="00E65CCD">
        <w:trPr>
          <w:trHeight w:val="654"/>
        </w:trPr>
        <w:tc>
          <w:tcPr>
            <w:tcW w:w="1458" w:type="dxa"/>
          </w:tcPr>
          <w:p w14:paraId="1EE9A6D6" w14:textId="77777777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3924" w:type="dxa"/>
          </w:tcPr>
          <w:p w14:paraId="41B770C3" w14:textId="77777777" w:rsidR="0047214F" w:rsidRPr="00B23B2C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  <w:p w14:paraId="055DBDEB" w14:textId="7D4389AE" w:rsidR="0047214F" w:rsidRPr="00B23B2C" w:rsidRDefault="0047214F" w:rsidP="00A003A9">
            <w:pPr>
              <w:rPr>
                <w:lang w:val="uk-UA"/>
              </w:rPr>
            </w:pPr>
          </w:p>
        </w:tc>
      </w:tr>
      <w:tr w:rsidR="0047214F" w14:paraId="4D554661" w14:textId="77777777" w:rsidTr="0047214F">
        <w:tc>
          <w:tcPr>
            <w:tcW w:w="1458" w:type="dxa"/>
          </w:tcPr>
          <w:p w14:paraId="05711BE0" w14:textId="77DE8208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1</w:t>
            </w:r>
          </w:p>
        </w:tc>
        <w:tc>
          <w:tcPr>
            <w:tcW w:w="3924" w:type="dxa"/>
          </w:tcPr>
          <w:p w14:paraId="5F471C8A" w14:textId="7A5931F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</w:tr>
      <w:tr w:rsidR="0047214F" w14:paraId="296330F2" w14:textId="77777777" w:rsidTr="0047214F">
        <w:tc>
          <w:tcPr>
            <w:tcW w:w="1458" w:type="dxa"/>
          </w:tcPr>
          <w:p w14:paraId="5B79D07A" w14:textId="2E2F5C1A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3</w:t>
            </w:r>
            <w:r w:rsidR="0047214F">
              <w:rPr>
                <w:lang w:val="en-US"/>
              </w:rPr>
              <w:t>a</w:t>
            </w:r>
          </w:p>
        </w:tc>
        <w:tc>
          <w:tcPr>
            <w:tcW w:w="3924" w:type="dxa"/>
          </w:tcPr>
          <w:p w14:paraId="6B3FBEF8" w14:textId="76AADA25" w:rsidR="0047214F" w:rsidRPr="00E03DE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55</w:t>
            </w:r>
          </w:p>
        </w:tc>
      </w:tr>
      <w:tr w:rsidR="0047214F" w14:paraId="47CFA7CB" w14:textId="77777777" w:rsidTr="0047214F">
        <w:tc>
          <w:tcPr>
            <w:tcW w:w="1458" w:type="dxa"/>
          </w:tcPr>
          <w:p w14:paraId="5D598728" w14:textId="69ED1A33" w:rsidR="0047214F" w:rsidRPr="00A0107F" w:rsidRDefault="00E741C8" w:rsidP="00A003A9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</w:t>
            </w:r>
            <w:r w:rsidR="0047214F">
              <w:rPr>
                <w:lang w:val="en-US"/>
              </w:rPr>
              <w:t>3b</w:t>
            </w:r>
          </w:p>
        </w:tc>
        <w:tc>
          <w:tcPr>
            <w:tcW w:w="3924" w:type="dxa"/>
          </w:tcPr>
          <w:p w14:paraId="4EA3022A" w14:textId="23CF74F8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</w:t>
            </w:r>
            <w:r w:rsidR="00E741C8">
              <w:rPr>
                <w:lang w:val="uk-UA"/>
              </w:rPr>
              <w:t>6</w:t>
            </w:r>
            <w:r>
              <w:rPr>
                <w:lang w:val="uk-UA"/>
              </w:rPr>
              <w:t>0</w:t>
            </w:r>
          </w:p>
        </w:tc>
      </w:tr>
      <w:tr w:rsidR="0047214F" w14:paraId="7C7FDA13" w14:textId="77777777" w:rsidTr="0047214F">
        <w:tc>
          <w:tcPr>
            <w:tcW w:w="1458" w:type="dxa"/>
          </w:tcPr>
          <w:p w14:paraId="0464ECEB" w14:textId="4812FEAD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4</w:t>
            </w:r>
          </w:p>
        </w:tc>
        <w:tc>
          <w:tcPr>
            <w:tcW w:w="3924" w:type="dxa"/>
          </w:tcPr>
          <w:p w14:paraId="2EE1A281" w14:textId="5542C64C" w:rsidR="0047214F" w:rsidRDefault="0047214F" w:rsidP="00A003A9">
            <w:pPr>
              <w:rPr>
                <w:lang w:val="uk-UA"/>
              </w:rPr>
            </w:pPr>
            <w:r>
              <w:rPr>
                <w:lang w:val="uk-UA"/>
              </w:rPr>
              <w:t>0,34</w:t>
            </w:r>
          </w:p>
        </w:tc>
      </w:tr>
      <w:tr w:rsidR="0047214F" w14:paraId="22AEB991" w14:textId="77777777" w:rsidTr="0047214F">
        <w:tc>
          <w:tcPr>
            <w:tcW w:w="1458" w:type="dxa"/>
          </w:tcPr>
          <w:p w14:paraId="4FDE099B" w14:textId="1BC11F1F" w:rsidR="0047214F" w:rsidRDefault="00E741C8" w:rsidP="00A003A9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47214F">
              <w:rPr>
                <w:lang w:val="uk-UA"/>
              </w:rPr>
              <w:t>35</w:t>
            </w:r>
          </w:p>
        </w:tc>
        <w:tc>
          <w:tcPr>
            <w:tcW w:w="3924" w:type="dxa"/>
          </w:tcPr>
          <w:p w14:paraId="14235F25" w14:textId="7ADECF75" w:rsidR="0047214F" w:rsidRDefault="00E741C8" w:rsidP="00A003A9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</w:tr>
    </w:tbl>
    <w:p w14:paraId="4CEB94DD" w14:textId="77777777" w:rsidR="0047214F" w:rsidRDefault="0047214F">
      <w:pPr>
        <w:rPr>
          <w:lang w:val="uk-UA"/>
        </w:rPr>
      </w:pPr>
    </w:p>
    <w:p w14:paraId="0B6B2251" w14:textId="224F268E" w:rsidR="0047214F" w:rsidRPr="00E741C8" w:rsidRDefault="00E741C8">
      <w:pPr>
        <w:rPr>
          <w:lang w:val="uk-UA"/>
        </w:rPr>
      </w:pPr>
      <w:r>
        <w:rPr>
          <w:lang w:val="uk-UA"/>
        </w:rPr>
        <w:t xml:space="preserve">Правда для </w:t>
      </w:r>
      <w:r>
        <w:rPr>
          <w:lang w:val="en-US"/>
        </w:rPr>
        <w:t xml:space="preserve">d34 </w:t>
      </w:r>
      <w:r>
        <w:rPr>
          <w:lang w:val="uk-UA"/>
        </w:rPr>
        <w:t xml:space="preserve">апроксимація відповідно до цієї моделі </w:t>
      </w:r>
      <w:r w:rsidR="00F86E2D">
        <w:rPr>
          <w:lang w:val="uk-UA"/>
        </w:rPr>
        <w:t>гірше:</w:t>
      </w:r>
    </w:p>
    <w:p w14:paraId="65C8855C" w14:textId="0C2745A1" w:rsidR="00E741C8" w:rsidRDefault="00F86E2D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1F1C3348" wp14:editId="31B70BD1">
            <wp:extent cx="2880000" cy="2012460"/>
            <wp:effectExtent l="0" t="0" r="0" b="6985"/>
            <wp:docPr id="25929388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293883" name="Рисунок 259293883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59A6EAF5" wp14:editId="3B500FE3">
            <wp:extent cx="2880000" cy="2012460"/>
            <wp:effectExtent l="0" t="0" r="0" b="6985"/>
            <wp:docPr id="110544907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449078" name="Рисунок 1105449078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78A6B" w14:textId="77777777" w:rsidR="00E741C8" w:rsidRDefault="00E741C8">
      <w:pPr>
        <w:rPr>
          <w:lang w:val="uk-UA"/>
        </w:rPr>
      </w:pPr>
    </w:p>
    <w:p w14:paraId="1144D32D" w14:textId="6919398A" w:rsidR="00900527" w:rsidRDefault="00900527">
      <w:pPr>
        <w:rPr>
          <w:lang w:val="uk-UA"/>
        </w:rPr>
      </w:pPr>
      <w:r>
        <w:rPr>
          <w:lang w:val="uk-UA"/>
        </w:rPr>
        <w:br w:type="page"/>
      </w:r>
    </w:p>
    <w:p w14:paraId="6EDE0AE3" w14:textId="77777777" w:rsidR="00900527" w:rsidRDefault="00900527" w:rsidP="00900527">
      <w:pPr>
        <w:rPr>
          <w:lang w:val="uk-UA"/>
        </w:rPr>
      </w:pPr>
      <w:r>
        <w:rPr>
          <w:lang w:val="uk-UA"/>
        </w:rPr>
        <w:lastRenderedPageBreak/>
        <w:t>Параметри виготовлення зразків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08"/>
        <w:gridCol w:w="1133"/>
        <w:gridCol w:w="1297"/>
        <w:gridCol w:w="850"/>
        <w:gridCol w:w="709"/>
        <w:gridCol w:w="1418"/>
        <w:gridCol w:w="2834"/>
      </w:tblGrid>
      <w:tr w:rsidR="0062474D" w14:paraId="3037EF59" w14:textId="77777777" w:rsidTr="0062474D">
        <w:tc>
          <w:tcPr>
            <w:tcW w:w="1008" w:type="dxa"/>
          </w:tcPr>
          <w:p w14:paraId="575485EC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133" w:type="dxa"/>
          </w:tcPr>
          <w:p w14:paraId="60A29875" w14:textId="77777777" w:rsidR="00900527" w:rsidRP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Розчин, %</w:t>
            </w:r>
          </w:p>
        </w:tc>
        <w:tc>
          <w:tcPr>
            <w:tcW w:w="1297" w:type="dxa"/>
          </w:tcPr>
          <w:p w14:paraId="58BFA5A8" w14:textId="77777777" w:rsidR="00900527" w:rsidRDefault="00900527" w:rsidP="00CA59F0">
            <w:pPr>
              <w:rPr>
                <w:lang w:val="en-US"/>
              </w:rPr>
            </w:pPr>
            <w:r>
              <w:rPr>
                <w:lang w:val="uk-UA"/>
              </w:rPr>
              <w:sym w:font="Symbol" w:char="F077"/>
            </w:r>
            <w:r>
              <w:rPr>
                <w:lang w:val="uk-UA"/>
              </w:rPr>
              <w:t>, об/хв</w:t>
            </w:r>
          </w:p>
        </w:tc>
        <w:tc>
          <w:tcPr>
            <w:tcW w:w="850" w:type="dxa"/>
          </w:tcPr>
          <w:p w14:paraId="4B43001D" w14:textId="77777777" w:rsidR="00900527" w:rsidRPr="00A0107F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>t</w:t>
            </w:r>
            <w:r w:rsidRPr="00A0107F">
              <w:rPr>
                <w:vertAlign w:val="subscript"/>
                <w:lang w:val="en-US"/>
              </w:rPr>
              <w:t>d</w:t>
            </w:r>
            <w:r>
              <w:rPr>
                <w:lang w:val="uk-UA"/>
              </w:rPr>
              <w:t>, хв</w:t>
            </w:r>
          </w:p>
        </w:tc>
        <w:tc>
          <w:tcPr>
            <w:tcW w:w="709" w:type="dxa"/>
          </w:tcPr>
          <w:p w14:paraId="64682975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УЗ</w:t>
            </w:r>
          </w:p>
        </w:tc>
        <w:tc>
          <w:tcPr>
            <w:tcW w:w="1418" w:type="dxa"/>
          </w:tcPr>
          <w:p w14:paraId="0B0B4DF1" w14:textId="77777777" w:rsidR="00900527" w:rsidRPr="00A0107F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Площа, мм</w:t>
            </w:r>
            <w:r w:rsidRPr="00A0107F">
              <w:rPr>
                <w:vertAlign w:val="superscript"/>
                <w:lang w:val="uk-UA"/>
              </w:rPr>
              <w:t>2</w:t>
            </w:r>
          </w:p>
        </w:tc>
        <w:tc>
          <w:tcPr>
            <w:tcW w:w="2834" w:type="dxa"/>
          </w:tcPr>
          <w:p w14:paraId="4BB9C142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Примітка</w:t>
            </w:r>
          </w:p>
        </w:tc>
      </w:tr>
      <w:tr w:rsidR="0062474D" w14:paraId="1F48F161" w14:textId="77777777" w:rsidTr="0062474D">
        <w:tc>
          <w:tcPr>
            <w:tcW w:w="1008" w:type="dxa"/>
          </w:tcPr>
          <w:p w14:paraId="6CE5F229" w14:textId="149EB40A" w:rsidR="00900527" w:rsidRDefault="008E0D14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133" w:type="dxa"/>
            <w:vAlign w:val="center"/>
          </w:tcPr>
          <w:p w14:paraId="4C87FE03" w14:textId="607FE0E4" w:rsidR="00900527" w:rsidRDefault="008E0D14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-4</w:t>
            </w:r>
          </w:p>
        </w:tc>
        <w:tc>
          <w:tcPr>
            <w:tcW w:w="1297" w:type="dxa"/>
            <w:vAlign w:val="center"/>
          </w:tcPr>
          <w:p w14:paraId="1828A151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  <w:vAlign w:val="center"/>
          </w:tcPr>
          <w:p w14:paraId="69C16D4D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0</w:t>
            </w:r>
          </w:p>
        </w:tc>
        <w:tc>
          <w:tcPr>
            <w:tcW w:w="709" w:type="dxa"/>
            <w:vAlign w:val="center"/>
          </w:tcPr>
          <w:p w14:paraId="3C8B0AC0" w14:textId="77777777" w:rsidR="00900527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3D28312E" w14:textId="24E36305" w:rsidR="00900527" w:rsidRDefault="00900527" w:rsidP="0062474D">
            <w:pPr>
              <w:jc w:val="center"/>
              <w:rPr>
                <w:lang w:val="uk-UA"/>
              </w:rPr>
            </w:pPr>
          </w:p>
        </w:tc>
        <w:tc>
          <w:tcPr>
            <w:tcW w:w="2834" w:type="dxa"/>
          </w:tcPr>
          <w:p w14:paraId="49F38BD9" w14:textId="77777777" w:rsidR="00900527" w:rsidRDefault="00900527" w:rsidP="00CA59F0">
            <w:pPr>
              <w:rPr>
                <w:lang w:val="uk-UA"/>
              </w:rPr>
            </w:pPr>
          </w:p>
        </w:tc>
      </w:tr>
      <w:tr w:rsidR="008E0D14" w14:paraId="7EF6AE45" w14:textId="77777777" w:rsidTr="0062474D">
        <w:tc>
          <w:tcPr>
            <w:tcW w:w="1008" w:type="dxa"/>
          </w:tcPr>
          <w:p w14:paraId="668C5E44" w14:textId="276D9D8E" w:rsidR="008E0D14" w:rsidRDefault="008E0D14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</w:p>
        </w:tc>
        <w:tc>
          <w:tcPr>
            <w:tcW w:w="1133" w:type="dxa"/>
            <w:vAlign w:val="center"/>
          </w:tcPr>
          <w:p w14:paraId="32094BE4" w14:textId="322D6CCF" w:rsidR="008E0D14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Align w:val="center"/>
          </w:tcPr>
          <w:p w14:paraId="29B146F7" w14:textId="73DB0C37" w:rsidR="008E0D14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000</w:t>
            </w:r>
          </w:p>
        </w:tc>
        <w:tc>
          <w:tcPr>
            <w:tcW w:w="850" w:type="dxa"/>
            <w:vAlign w:val="center"/>
          </w:tcPr>
          <w:p w14:paraId="10FC431B" w14:textId="6DDE5C05" w:rsidR="008E0D14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Align w:val="center"/>
          </w:tcPr>
          <w:p w14:paraId="38A72053" w14:textId="7A4FAE59" w:rsidR="008E0D14" w:rsidRP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7E8FEEDC" w14:textId="77777777" w:rsidR="008E0D14" w:rsidRDefault="008E0D14" w:rsidP="0062474D">
            <w:pPr>
              <w:jc w:val="center"/>
              <w:rPr>
                <w:lang w:val="uk-UA"/>
              </w:rPr>
            </w:pPr>
          </w:p>
        </w:tc>
        <w:tc>
          <w:tcPr>
            <w:tcW w:w="2834" w:type="dxa"/>
          </w:tcPr>
          <w:p w14:paraId="72CB5E89" w14:textId="77777777" w:rsidR="008E0D14" w:rsidRDefault="008E0D14" w:rsidP="00CA59F0">
            <w:pPr>
              <w:rPr>
                <w:lang w:val="uk-UA"/>
              </w:rPr>
            </w:pPr>
          </w:p>
        </w:tc>
      </w:tr>
      <w:tr w:rsidR="0062474D" w14:paraId="7069CC50" w14:textId="77777777" w:rsidTr="0062474D">
        <w:tc>
          <w:tcPr>
            <w:tcW w:w="1008" w:type="dxa"/>
          </w:tcPr>
          <w:p w14:paraId="4C60DF25" w14:textId="54C51B6D" w:rsidR="0062474D" w:rsidRPr="00A0107F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uk-UA"/>
              </w:rPr>
              <w:t>3</w:t>
            </w:r>
            <w:r>
              <w:rPr>
                <w:lang w:val="en-US"/>
              </w:rPr>
              <w:t>s</w:t>
            </w:r>
          </w:p>
        </w:tc>
        <w:tc>
          <w:tcPr>
            <w:tcW w:w="1133" w:type="dxa"/>
            <w:vMerge w:val="restart"/>
            <w:vAlign w:val="center"/>
          </w:tcPr>
          <w:p w14:paraId="3B5D5E2A" w14:textId="53724F9D" w:rsid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07F2554A" w14:textId="0159ED1A" w:rsidR="0062474D" w:rsidRPr="0062474D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0</w:t>
            </w:r>
          </w:p>
        </w:tc>
        <w:tc>
          <w:tcPr>
            <w:tcW w:w="850" w:type="dxa"/>
            <w:vMerge w:val="restart"/>
            <w:vAlign w:val="center"/>
          </w:tcPr>
          <w:p w14:paraId="76BEBE2A" w14:textId="6E81C0DE" w:rsidR="0062474D" w:rsidRPr="00A0107F" w:rsidRDefault="0062474D" w:rsidP="0062474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  <w:vMerge w:val="restart"/>
            <w:vAlign w:val="center"/>
          </w:tcPr>
          <w:p w14:paraId="0E9239A3" w14:textId="02D0F38C" w:rsidR="0062474D" w:rsidRPr="00A0107F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і</w:t>
            </w:r>
          </w:p>
        </w:tc>
        <w:tc>
          <w:tcPr>
            <w:tcW w:w="1418" w:type="dxa"/>
            <w:vAlign w:val="center"/>
          </w:tcPr>
          <w:p w14:paraId="1AB9D6BE" w14:textId="425A88A3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2834" w:type="dxa"/>
            <w:vMerge w:val="restart"/>
            <w:vAlign w:val="center"/>
          </w:tcPr>
          <w:p w14:paraId="666FF729" w14:textId="62E1292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 одного блоку</w:t>
            </w:r>
          </w:p>
        </w:tc>
      </w:tr>
      <w:tr w:rsidR="0062474D" w14:paraId="3BC351D4" w14:textId="77777777" w:rsidTr="0062474D">
        <w:tc>
          <w:tcPr>
            <w:tcW w:w="1008" w:type="dxa"/>
          </w:tcPr>
          <w:p w14:paraId="25D012E6" w14:textId="6ACC2B5E" w:rsidR="0062474D" w:rsidRPr="00A0107F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133" w:type="dxa"/>
            <w:vMerge/>
            <w:vAlign w:val="center"/>
          </w:tcPr>
          <w:p w14:paraId="3A71C285" w14:textId="3AD21744" w:rsidR="0062474D" w:rsidRDefault="0062474D" w:rsidP="0062474D">
            <w:pPr>
              <w:jc w:val="center"/>
              <w:rPr>
                <w:lang w:val="en-US"/>
              </w:rPr>
            </w:pPr>
          </w:p>
        </w:tc>
        <w:tc>
          <w:tcPr>
            <w:tcW w:w="1297" w:type="dxa"/>
            <w:vMerge/>
            <w:vAlign w:val="center"/>
          </w:tcPr>
          <w:p w14:paraId="39402E4D" w14:textId="43A2622A" w:rsidR="0062474D" w:rsidRDefault="0062474D" w:rsidP="0062474D">
            <w:pPr>
              <w:jc w:val="center"/>
              <w:rPr>
                <w:lang w:val="en-US"/>
              </w:rPr>
            </w:pPr>
          </w:p>
        </w:tc>
        <w:tc>
          <w:tcPr>
            <w:tcW w:w="850" w:type="dxa"/>
            <w:vMerge/>
            <w:vAlign w:val="center"/>
          </w:tcPr>
          <w:p w14:paraId="6E3D0C79" w14:textId="71E7CF0B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709" w:type="dxa"/>
            <w:vMerge/>
            <w:vAlign w:val="center"/>
          </w:tcPr>
          <w:p w14:paraId="37146941" w14:textId="516FF886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2516C0A6" w14:textId="2638BC8B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2834" w:type="dxa"/>
            <w:vMerge/>
            <w:vAlign w:val="center"/>
          </w:tcPr>
          <w:p w14:paraId="74E97891" w14:textId="77777777" w:rsidR="0062474D" w:rsidRDefault="0062474D" w:rsidP="0062474D">
            <w:pPr>
              <w:jc w:val="center"/>
              <w:rPr>
                <w:lang w:val="uk-UA"/>
              </w:rPr>
            </w:pPr>
          </w:p>
        </w:tc>
      </w:tr>
      <w:tr w:rsidR="0062474D" w14:paraId="5703D7AE" w14:textId="77777777" w:rsidTr="0062474D">
        <w:tc>
          <w:tcPr>
            <w:tcW w:w="1008" w:type="dxa"/>
          </w:tcPr>
          <w:p w14:paraId="4F27154C" w14:textId="33D8B7A6" w:rsidR="0062474D" w:rsidRPr="008E0D14" w:rsidRDefault="0062474D" w:rsidP="00CA59F0">
            <w:pPr>
              <w:rPr>
                <w:lang w:val="en-US"/>
              </w:rPr>
            </w:pPr>
            <w:r>
              <w:rPr>
                <w:lang w:val="en-US"/>
              </w:rPr>
              <w:t>d4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s</w:t>
            </w:r>
          </w:p>
        </w:tc>
        <w:tc>
          <w:tcPr>
            <w:tcW w:w="1133" w:type="dxa"/>
            <w:vMerge w:val="restart"/>
            <w:vAlign w:val="center"/>
          </w:tcPr>
          <w:p w14:paraId="2968D1F0" w14:textId="636523FB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en-US"/>
              </w:rPr>
              <w:t>3-4</w:t>
            </w:r>
          </w:p>
        </w:tc>
        <w:tc>
          <w:tcPr>
            <w:tcW w:w="1297" w:type="dxa"/>
            <w:vMerge w:val="restart"/>
            <w:vAlign w:val="center"/>
          </w:tcPr>
          <w:p w14:paraId="354AA90C" w14:textId="697CFBE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5</w:t>
            </w:r>
            <w:r>
              <w:rPr>
                <w:lang w:val="uk-UA"/>
              </w:rPr>
              <w:t>000</w:t>
            </w:r>
          </w:p>
        </w:tc>
        <w:tc>
          <w:tcPr>
            <w:tcW w:w="850" w:type="dxa"/>
            <w:vMerge w:val="restart"/>
            <w:vAlign w:val="center"/>
          </w:tcPr>
          <w:p w14:paraId="0C44086E" w14:textId="281820F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</w:t>
            </w:r>
            <w:r>
              <w:rPr>
                <w:lang w:val="uk-UA"/>
              </w:rPr>
              <w:t>0</w:t>
            </w:r>
          </w:p>
        </w:tc>
        <w:tc>
          <w:tcPr>
            <w:tcW w:w="709" w:type="dxa"/>
            <w:vMerge w:val="restart"/>
            <w:vAlign w:val="center"/>
          </w:tcPr>
          <w:p w14:paraId="290419FC" w14:textId="4AAAA131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так</w:t>
            </w:r>
          </w:p>
        </w:tc>
        <w:tc>
          <w:tcPr>
            <w:tcW w:w="1418" w:type="dxa"/>
            <w:vAlign w:val="center"/>
          </w:tcPr>
          <w:p w14:paraId="1D65B0F7" w14:textId="69A5E67A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2834" w:type="dxa"/>
            <w:vMerge w:val="restart"/>
            <w:vAlign w:val="center"/>
          </w:tcPr>
          <w:p w14:paraId="6142B418" w14:textId="72F3CC66" w:rsidR="0062474D" w:rsidRDefault="0062474D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З одного блоку</w:t>
            </w:r>
          </w:p>
        </w:tc>
      </w:tr>
      <w:tr w:rsidR="0062474D" w14:paraId="3AA5D367" w14:textId="77777777" w:rsidTr="0062474D">
        <w:tc>
          <w:tcPr>
            <w:tcW w:w="1008" w:type="dxa"/>
          </w:tcPr>
          <w:p w14:paraId="49761BAE" w14:textId="4EA87DFC" w:rsidR="0062474D" w:rsidRDefault="0062474D" w:rsidP="00CA59F0">
            <w:pPr>
              <w:rPr>
                <w:lang w:val="uk-UA"/>
              </w:rPr>
            </w:pPr>
            <w:r>
              <w:rPr>
                <w:lang w:val="en-US"/>
              </w:rPr>
              <w:t>d44b</w:t>
            </w:r>
          </w:p>
        </w:tc>
        <w:tc>
          <w:tcPr>
            <w:tcW w:w="1133" w:type="dxa"/>
            <w:vMerge/>
            <w:vAlign w:val="center"/>
          </w:tcPr>
          <w:p w14:paraId="5310CA83" w14:textId="4D6A7F84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297" w:type="dxa"/>
            <w:vMerge/>
            <w:vAlign w:val="center"/>
          </w:tcPr>
          <w:p w14:paraId="4635D76F" w14:textId="7EEC010F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850" w:type="dxa"/>
            <w:vMerge/>
            <w:vAlign w:val="center"/>
          </w:tcPr>
          <w:p w14:paraId="1A96A0FB" w14:textId="56C5EE36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709" w:type="dxa"/>
            <w:vMerge/>
            <w:vAlign w:val="center"/>
          </w:tcPr>
          <w:p w14:paraId="1FAA86FE" w14:textId="341324D5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1418" w:type="dxa"/>
            <w:vAlign w:val="center"/>
          </w:tcPr>
          <w:p w14:paraId="6C096E86" w14:textId="1C87C930" w:rsidR="0062474D" w:rsidRDefault="0062474D" w:rsidP="0062474D">
            <w:pPr>
              <w:jc w:val="center"/>
              <w:rPr>
                <w:lang w:val="uk-UA"/>
              </w:rPr>
            </w:pPr>
          </w:p>
        </w:tc>
        <w:tc>
          <w:tcPr>
            <w:tcW w:w="2834" w:type="dxa"/>
            <w:vMerge/>
          </w:tcPr>
          <w:p w14:paraId="40E209FC" w14:textId="7DCB1377" w:rsidR="0062474D" w:rsidRDefault="0062474D" w:rsidP="00CA59F0">
            <w:pPr>
              <w:rPr>
                <w:lang w:val="uk-UA"/>
              </w:rPr>
            </w:pPr>
          </w:p>
        </w:tc>
      </w:tr>
    </w:tbl>
    <w:p w14:paraId="06ABDB81" w14:textId="77777777" w:rsidR="00900527" w:rsidRDefault="00900527" w:rsidP="00900527">
      <w:pPr>
        <w:rPr>
          <w:lang w:val="uk-UA"/>
        </w:rPr>
      </w:pPr>
    </w:p>
    <w:p w14:paraId="0A10A97A" w14:textId="77777777" w:rsidR="00900527" w:rsidRPr="00B23B2C" w:rsidRDefault="00900527" w:rsidP="00900527">
      <w:pPr>
        <w:rPr>
          <w:lang w:val="uk-UA"/>
        </w:rPr>
      </w:pPr>
      <w:r>
        <w:rPr>
          <w:lang w:val="uk-UA"/>
        </w:rPr>
        <w:t>Висота бар’єру по С</w:t>
      </w:r>
      <w:r>
        <w:rPr>
          <w:lang w:val="en-US"/>
        </w:rPr>
        <w:t>V-</w:t>
      </w:r>
      <w:r>
        <w:rPr>
          <w:lang w:val="uk-UA"/>
        </w:rPr>
        <w:t>характеристикам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514"/>
        <w:gridCol w:w="1276"/>
        <w:gridCol w:w="1701"/>
      </w:tblGrid>
      <w:tr w:rsidR="00900527" w14:paraId="6D94F95E" w14:textId="77777777" w:rsidTr="00CA59F0">
        <w:tc>
          <w:tcPr>
            <w:tcW w:w="1458" w:type="dxa"/>
            <w:vMerge w:val="restart"/>
          </w:tcPr>
          <w:p w14:paraId="3C4256FB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4491" w:type="dxa"/>
            <w:gridSpan w:val="3"/>
          </w:tcPr>
          <w:p w14:paraId="580FB4B9" w14:textId="77777777" w:rsidR="00900527" w:rsidRPr="00B23B2C" w:rsidRDefault="00900527" w:rsidP="0062474D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</w:tc>
      </w:tr>
      <w:tr w:rsidR="00900527" w14:paraId="7387E57D" w14:textId="77777777" w:rsidTr="00CA59F0">
        <w:tc>
          <w:tcPr>
            <w:tcW w:w="1458" w:type="dxa"/>
            <w:vMerge/>
          </w:tcPr>
          <w:p w14:paraId="072F7507" w14:textId="77777777" w:rsidR="00900527" w:rsidRDefault="00900527" w:rsidP="00CA59F0">
            <w:pPr>
              <w:rPr>
                <w:lang w:val="uk-UA"/>
              </w:rPr>
            </w:pPr>
          </w:p>
        </w:tc>
        <w:tc>
          <w:tcPr>
            <w:tcW w:w="1514" w:type="dxa"/>
          </w:tcPr>
          <w:p w14:paraId="42A933FB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1 МГц</w:t>
            </w:r>
          </w:p>
        </w:tc>
        <w:tc>
          <w:tcPr>
            <w:tcW w:w="1276" w:type="dxa"/>
          </w:tcPr>
          <w:p w14:paraId="703C04FD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100 кГц</w:t>
            </w:r>
          </w:p>
        </w:tc>
        <w:tc>
          <w:tcPr>
            <w:tcW w:w="1701" w:type="dxa"/>
          </w:tcPr>
          <w:p w14:paraId="499851D3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 xml:space="preserve"> 10 кГц</w:t>
            </w:r>
          </w:p>
        </w:tc>
      </w:tr>
      <w:tr w:rsidR="0062474D" w14:paraId="1EF09310" w14:textId="77777777" w:rsidTr="00CA59F0">
        <w:tc>
          <w:tcPr>
            <w:tcW w:w="1458" w:type="dxa"/>
          </w:tcPr>
          <w:p w14:paraId="3F7BE472" w14:textId="38E5E3AC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1</w:t>
            </w:r>
          </w:p>
        </w:tc>
        <w:tc>
          <w:tcPr>
            <w:tcW w:w="1514" w:type="dxa"/>
          </w:tcPr>
          <w:p w14:paraId="0EF7C2F5" w14:textId="4146D359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91</w:t>
            </w:r>
          </w:p>
        </w:tc>
        <w:tc>
          <w:tcPr>
            <w:tcW w:w="1276" w:type="dxa"/>
          </w:tcPr>
          <w:p w14:paraId="51FEE6CD" w14:textId="592F7173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71</w:t>
            </w:r>
          </w:p>
        </w:tc>
        <w:tc>
          <w:tcPr>
            <w:tcW w:w="1701" w:type="dxa"/>
          </w:tcPr>
          <w:p w14:paraId="3AE93059" w14:textId="4DE76BD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43C0D11D" w14:textId="77777777" w:rsidTr="00CA59F0">
        <w:tc>
          <w:tcPr>
            <w:tcW w:w="1458" w:type="dxa"/>
          </w:tcPr>
          <w:p w14:paraId="0E46804B" w14:textId="73B01713" w:rsidR="0062474D" w:rsidRPr="00A0107F" w:rsidRDefault="0062474D" w:rsidP="0062474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42</w:t>
            </w:r>
          </w:p>
        </w:tc>
        <w:tc>
          <w:tcPr>
            <w:tcW w:w="1514" w:type="dxa"/>
          </w:tcPr>
          <w:p w14:paraId="41B4688E" w14:textId="50FFDD2C" w:rsidR="0062474D" w:rsidRPr="00E03DEF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50</w:t>
            </w:r>
          </w:p>
        </w:tc>
        <w:tc>
          <w:tcPr>
            <w:tcW w:w="1276" w:type="dxa"/>
          </w:tcPr>
          <w:p w14:paraId="411BE8FA" w14:textId="7D8A9E47" w:rsidR="0062474D" w:rsidRPr="00A0107F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0</w:t>
            </w:r>
          </w:p>
        </w:tc>
        <w:tc>
          <w:tcPr>
            <w:tcW w:w="1701" w:type="dxa"/>
          </w:tcPr>
          <w:p w14:paraId="66C58D0B" w14:textId="546E08CA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3764E8CF" w14:textId="77777777" w:rsidTr="00CA59F0">
        <w:tc>
          <w:tcPr>
            <w:tcW w:w="1458" w:type="dxa"/>
          </w:tcPr>
          <w:p w14:paraId="57231183" w14:textId="734245FB" w:rsidR="0062474D" w:rsidRPr="00A0107F" w:rsidRDefault="0062474D" w:rsidP="0062474D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uk-UA"/>
              </w:rPr>
              <w:t>3</w:t>
            </w:r>
            <w:r>
              <w:rPr>
                <w:lang w:val="en-US"/>
              </w:rPr>
              <w:t>s</w:t>
            </w:r>
          </w:p>
        </w:tc>
        <w:tc>
          <w:tcPr>
            <w:tcW w:w="1514" w:type="dxa"/>
          </w:tcPr>
          <w:p w14:paraId="7763AF78" w14:textId="7520E3B6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9</w:t>
            </w:r>
          </w:p>
        </w:tc>
        <w:tc>
          <w:tcPr>
            <w:tcW w:w="1276" w:type="dxa"/>
          </w:tcPr>
          <w:p w14:paraId="464F897A" w14:textId="78D8F06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6</w:t>
            </w:r>
          </w:p>
        </w:tc>
        <w:tc>
          <w:tcPr>
            <w:tcW w:w="1701" w:type="dxa"/>
          </w:tcPr>
          <w:p w14:paraId="7459E2F6" w14:textId="0727B771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79709156" w14:textId="77777777" w:rsidTr="00CA59F0">
        <w:tc>
          <w:tcPr>
            <w:tcW w:w="1458" w:type="dxa"/>
          </w:tcPr>
          <w:p w14:paraId="35442757" w14:textId="63BA0838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 w:rsidR="00887675">
              <w:rPr>
                <w:lang w:val="uk-UA"/>
              </w:rPr>
              <w:t>4</w:t>
            </w:r>
            <w:r>
              <w:rPr>
                <w:lang w:val="en-US"/>
              </w:rPr>
              <w:t>3b</w:t>
            </w:r>
          </w:p>
        </w:tc>
        <w:tc>
          <w:tcPr>
            <w:tcW w:w="1514" w:type="dxa"/>
          </w:tcPr>
          <w:p w14:paraId="12A5FBCA" w14:textId="6B4C32BE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86</w:t>
            </w:r>
          </w:p>
        </w:tc>
        <w:tc>
          <w:tcPr>
            <w:tcW w:w="1276" w:type="dxa"/>
          </w:tcPr>
          <w:p w14:paraId="04B93D4B" w14:textId="50D6F68B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9</w:t>
            </w:r>
          </w:p>
        </w:tc>
        <w:tc>
          <w:tcPr>
            <w:tcW w:w="1701" w:type="dxa"/>
          </w:tcPr>
          <w:p w14:paraId="51710F9B" w14:textId="100EC750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5</w:t>
            </w:r>
          </w:p>
        </w:tc>
      </w:tr>
      <w:tr w:rsidR="0062474D" w14:paraId="5AD270A0" w14:textId="77777777" w:rsidTr="00CA59F0">
        <w:tc>
          <w:tcPr>
            <w:tcW w:w="1458" w:type="dxa"/>
          </w:tcPr>
          <w:p w14:paraId="6E847CE3" w14:textId="27044390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4</w:t>
            </w:r>
            <w:r>
              <w:rPr>
                <w:lang w:val="uk-UA"/>
              </w:rPr>
              <w:t>4</w:t>
            </w:r>
            <w:r>
              <w:rPr>
                <w:lang w:val="en-US"/>
              </w:rPr>
              <w:t>s</w:t>
            </w:r>
          </w:p>
        </w:tc>
        <w:tc>
          <w:tcPr>
            <w:tcW w:w="1514" w:type="dxa"/>
          </w:tcPr>
          <w:p w14:paraId="6BB7F8FD" w14:textId="71401AF6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20</w:t>
            </w:r>
          </w:p>
        </w:tc>
        <w:tc>
          <w:tcPr>
            <w:tcW w:w="1276" w:type="dxa"/>
          </w:tcPr>
          <w:p w14:paraId="0BD7EABD" w14:textId="715563F9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89</w:t>
            </w:r>
          </w:p>
        </w:tc>
        <w:tc>
          <w:tcPr>
            <w:tcW w:w="1701" w:type="dxa"/>
          </w:tcPr>
          <w:p w14:paraId="75550CA1" w14:textId="12036555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3</w:t>
            </w:r>
          </w:p>
        </w:tc>
      </w:tr>
      <w:tr w:rsidR="0062474D" w14:paraId="70C6DDD1" w14:textId="77777777" w:rsidTr="00CA59F0">
        <w:tc>
          <w:tcPr>
            <w:tcW w:w="1458" w:type="dxa"/>
          </w:tcPr>
          <w:p w14:paraId="25E84A93" w14:textId="69A0C47A" w:rsidR="0062474D" w:rsidRDefault="0062474D" w:rsidP="0062474D">
            <w:pPr>
              <w:rPr>
                <w:lang w:val="uk-UA"/>
              </w:rPr>
            </w:pPr>
            <w:r>
              <w:rPr>
                <w:lang w:val="en-US"/>
              </w:rPr>
              <w:t>d44b</w:t>
            </w:r>
          </w:p>
        </w:tc>
        <w:tc>
          <w:tcPr>
            <w:tcW w:w="1514" w:type="dxa"/>
          </w:tcPr>
          <w:p w14:paraId="5B81BE12" w14:textId="65637FB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2,0</w:t>
            </w:r>
          </w:p>
        </w:tc>
        <w:tc>
          <w:tcPr>
            <w:tcW w:w="1276" w:type="dxa"/>
          </w:tcPr>
          <w:p w14:paraId="1B659C1F" w14:textId="4FC52584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1,45</w:t>
            </w:r>
          </w:p>
        </w:tc>
        <w:tc>
          <w:tcPr>
            <w:tcW w:w="1701" w:type="dxa"/>
          </w:tcPr>
          <w:p w14:paraId="2423141A" w14:textId="3AF18230" w:rsidR="0062474D" w:rsidRDefault="00A013E7" w:rsidP="0062474D">
            <w:pPr>
              <w:rPr>
                <w:lang w:val="uk-UA"/>
              </w:rPr>
            </w:pPr>
            <w:r>
              <w:rPr>
                <w:lang w:val="uk-UA"/>
              </w:rPr>
              <w:t>0,6</w:t>
            </w:r>
          </w:p>
        </w:tc>
      </w:tr>
    </w:tbl>
    <w:p w14:paraId="563798F1" w14:textId="77777777" w:rsidR="00900527" w:rsidRDefault="00900527" w:rsidP="00900527">
      <w:pPr>
        <w:rPr>
          <w:lang w:val="en-US"/>
        </w:rPr>
      </w:pPr>
    </w:p>
    <w:p w14:paraId="2DF34831" w14:textId="77777777" w:rsidR="00900527" w:rsidRDefault="00900527" w:rsidP="00900527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64CFDAEB" wp14:editId="150E54D2">
            <wp:extent cx="2880000" cy="2035857"/>
            <wp:effectExtent l="0" t="0" r="0" b="2540"/>
            <wp:docPr id="173703879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939613" name="Рисунок 787939613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61D8C1E5" wp14:editId="53936494">
            <wp:extent cx="2880000" cy="2035857"/>
            <wp:effectExtent l="0" t="0" r="0" b="2540"/>
            <wp:docPr id="266220857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2196834" name="Рисунок 2112196834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58865B4E" wp14:editId="35699B80">
            <wp:extent cx="2880000" cy="2035857"/>
            <wp:effectExtent l="0" t="0" r="0" b="2540"/>
            <wp:docPr id="7494113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879014" name="Рисунок 867879014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2F7F4103" wp14:editId="3FEDDCD1">
            <wp:extent cx="2880000" cy="2035857"/>
            <wp:effectExtent l="0" t="0" r="0" b="2540"/>
            <wp:docPr id="12016187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8048725" name="Рисунок 1348048725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255631" w14:textId="77777777" w:rsidR="00900527" w:rsidRDefault="00900527" w:rsidP="00900527">
      <w:pPr>
        <w:rPr>
          <w:lang w:val="uk-UA"/>
        </w:rPr>
      </w:pPr>
    </w:p>
    <w:p w14:paraId="58688033" w14:textId="77777777" w:rsidR="00900527" w:rsidRDefault="00900527" w:rsidP="00900527">
      <w:pPr>
        <w:rPr>
          <w:lang w:val="uk-UA"/>
        </w:rPr>
      </w:pPr>
    </w:p>
    <w:p w14:paraId="3C0AFBAB" w14:textId="77777777" w:rsidR="00900527" w:rsidRDefault="00900527" w:rsidP="00900527">
      <w:pPr>
        <w:rPr>
          <w:lang w:val="uk-UA"/>
        </w:rPr>
      </w:pPr>
      <w:r>
        <w:rPr>
          <w:lang w:val="uk-UA"/>
        </w:rPr>
        <w:t>Прямі вольт-амперні характеристики, виміряні при Т=296 К,  апроксимувалися відповідно до одно-діодної моделі:</w:t>
      </w:r>
    </w:p>
    <w:p w14:paraId="0C65B27B" w14:textId="77777777" w:rsidR="00900527" w:rsidRDefault="00900527" w:rsidP="00900527">
      <w:pPr>
        <w:rPr>
          <w:lang w:val="uk-UA"/>
        </w:rPr>
      </w:pPr>
    </w:p>
    <w:p w14:paraId="347CC69E" w14:textId="77777777" w:rsidR="00900527" w:rsidRDefault="00900527" w:rsidP="00900527">
      <w:pPr>
        <w:jc w:val="center"/>
        <w:rPr>
          <w:lang w:val="uk-UA"/>
        </w:rPr>
      </w:pPr>
      <w:r w:rsidRPr="001C6518">
        <w:rPr>
          <w:position w:val="-32"/>
          <w:lang w:val="uk-UA"/>
        </w:rPr>
        <w:object w:dxaOrig="3620" w:dyaOrig="740" w14:anchorId="143C7841">
          <v:shape id="_x0000_i1026" type="#_x0000_t75" style="width:269.25pt;height:54.75pt" o:ole="">
            <v:imagedata r:id="rId8" o:title=""/>
          </v:shape>
          <o:OLEObject Type="Embed" ProgID="Equation.DSMT4" ShapeID="_x0000_i1026" DrawAspect="Content" ObjectID="_1773166190" r:id="rId16"/>
        </w:object>
      </w:r>
    </w:p>
    <w:p w14:paraId="31DC5C23" w14:textId="77777777" w:rsidR="00900527" w:rsidRDefault="00900527" w:rsidP="00900527">
      <w:pPr>
        <w:rPr>
          <w:lang w:val="uk-UA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1363"/>
        <w:gridCol w:w="1285"/>
        <w:gridCol w:w="1701"/>
        <w:gridCol w:w="2552"/>
      </w:tblGrid>
      <w:tr w:rsidR="00900527" w14:paraId="24BE37DE" w14:textId="77777777" w:rsidTr="00CA59F0">
        <w:tc>
          <w:tcPr>
            <w:tcW w:w="1458" w:type="dxa"/>
          </w:tcPr>
          <w:p w14:paraId="6DC78227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1363" w:type="dxa"/>
          </w:tcPr>
          <w:p w14:paraId="19D91166" w14:textId="77777777" w:rsidR="00900527" w:rsidRPr="001C6518" w:rsidRDefault="00900527" w:rsidP="00CA59F0">
            <w:pPr>
              <w:jc w:val="both"/>
              <w:rPr>
                <w:lang w:val="uk-UA"/>
              </w:rPr>
            </w:pPr>
            <w:r w:rsidRPr="001C6518">
              <w:rPr>
                <w:i/>
                <w:iCs/>
                <w:lang w:val="en-US"/>
              </w:rPr>
              <w:t>J</w:t>
            </w:r>
            <w:r w:rsidRPr="001C6518"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>, A/</w:t>
            </w:r>
            <w:r>
              <w:rPr>
                <w:lang w:val="uk-UA"/>
              </w:rPr>
              <w:t>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1285" w:type="dxa"/>
          </w:tcPr>
          <w:p w14:paraId="377D3A04" w14:textId="77777777" w:rsidR="00900527" w:rsidRPr="001C6518" w:rsidRDefault="00900527" w:rsidP="00CA59F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701" w:type="dxa"/>
          </w:tcPr>
          <w:p w14:paraId="5A277BA0" w14:textId="77777777" w:rsidR="00900527" w:rsidRPr="001C6518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 xml:space="preserve">Rs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  <w:tc>
          <w:tcPr>
            <w:tcW w:w="2552" w:type="dxa"/>
          </w:tcPr>
          <w:p w14:paraId="37BE909A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 xml:space="preserve">Rsh, </w:t>
            </w:r>
            <w:r>
              <w:rPr>
                <w:lang w:val="uk-UA"/>
              </w:rPr>
              <w:t>Ом м</w:t>
            </w:r>
            <w:r w:rsidRPr="001C6518">
              <w:rPr>
                <w:vertAlign w:val="superscript"/>
                <w:lang w:val="uk-UA"/>
              </w:rPr>
              <w:t>2</w:t>
            </w:r>
          </w:p>
        </w:tc>
      </w:tr>
      <w:tr w:rsidR="00900527" w14:paraId="1EA02BAD" w14:textId="77777777" w:rsidTr="00CA59F0">
        <w:tc>
          <w:tcPr>
            <w:tcW w:w="1458" w:type="dxa"/>
          </w:tcPr>
          <w:p w14:paraId="307203E9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31</w:t>
            </w:r>
          </w:p>
        </w:tc>
        <w:tc>
          <w:tcPr>
            <w:tcW w:w="1363" w:type="dxa"/>
          </w:tcPr>
          <w:p w14:paraId="210CC754" w14:textId="77777777" w:rsidR="00900527" w:rsidRPr="001C6518" w:rsidRDefault="00900527" w:rsidP="00CA59F0">
            <w:pPr>
              <w:rPr>
                <w:lang w:val="en-US"/>
              </w:rPr>
            </w:pPr>
            <w:r>
              <w:rPr>
                <w:lang w:val="en-US"/>
              </w:rPr>
              <w:t>0.041</w:t>
            </w:r>
          </w:p>
        </w:tc>
        <w:tc>
          <w:tcPr>
            <w:tcW w:w="1285" w:type="dxa"/>
          </w:tcPr>
          <w:p w14:paraId="0247B883" w14:textId="77777777" w:rsidR="00900527" w:rsidRPr="001C6518" w:rsidRDefault="00900527" w:rsidP="00CA59F0">
            <w:pPr>
              <w:rPr>
                <w:lang w:val="en-US"/>
              </w:rPr>
            </w:pPr>
            <w:r>
              <w:rPr>
                <w:lang w:val="en-US"/>
              </w:rPr>
              <w:t>3.42</w:t>
            </w:r>
          </w:p>
        </w:tc>
        <w:tc>
          <w:tcPr>
            <w:tcW w:w="1701" w:type="dxa"/>
          </w:tcPr>
          <w:p w14:paraId="147E28A6" w14:textId="77777777" w:rsidR="00900527" w:rsidRPr="001C6518" w:rsidRDefault="00900527" w:rsidP="00CA59F0">
            <w:pPr>
              <w:rPr>
                <w:lang w:val="en-US"/>
              </w:rPr>
            </w:pPr>
            <w:r>
              <w:rPr>
                <w:lang w:val="en-US"/>
              </w:rPr>
              <w:t>2.6e-4</w:t>
            </w:r>
          </w:p>
        </w:tc>
        <w:tc>
          <w:tcPr>
            <w:tcW w:w="2552" w:type="dxa"/>
          </w:tcPr>
          <w:p w14:paraId="46EA1E7B" w14:textId="77777777" w:rsidR="00900527" w:rsidRPr="00BF5078" w:rsidRDefault="00900527" w:rsidP="00CA59F0">
            <w:pPr>
              <w:rPr>
                <w:lang w:val="en-US"/>
              </w:rPr>
            </w:pPr>
            <w:r>
              <w:rPr>
                <w:lang w:val="en-US"/>
              </w:rPr>
              <w:t>3.5</w:t>
            </w:r>
          </w:p>
        </w:tc>
      </w:tr>
      <w:tr w:rsidR="00900527" w14:paraId="3C3EE9E5" w14:textId="77777777" w:rsidTr="00CA59F0">
        <w:tc>
          <w:tcPr>
            <w:tcW w:w="1458" w:type="dxa"/>
          </w:tcPr>
          <w:p w14:paraId="01B86145" w14:textId="77777777" w:rsidR="00900527" w:rsidRPr="00A0107F" w:rsidRDefault="00900527" w:rsidP="00CA59F0">
            <w:pPr>
              <w:rPr>
                <w:lang w:val="en-US"/>
              </w:rPr>
            </w:pP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1363" w:type="dxa"/>
          </w:tcPr>
          <w:p w14:paraId="19784A3E" w14:textId="77777777" w:rsidR="00900527" w:rsidRPr="00A0107F" w:rsidRDefault="00900527" w:rsidP="00CA59F0">
            <w:pPr>
              <w:rPr>
                <w:lang w:val="en-US"/>
              </w:rPr>
            </w:pPr>
            <w:r>
              <w:rPr>
                <w:lang w:val="en-US"/>
              </w:rPr>
              <w:t>0.11</w:t>
            </w:r>
          </w:p>
        </w:tc>
        <w:tc>
          <w:tcPr>
            <w:tcW w:w="1285" w:type="dxa"/>
          </w:tcPr>
          <w:p w14:paraId="36C4EC84" w14:textId="77777777" w:rsidR="00900527" w:rsidRPr="00B16F89" w:rsidRDefault="00900527" w:rsidP="00CA59F0">
            <w:pPr>
              <w:rPr>
                <w:lang w:val="en-US"/>
              </w:rPr>
            </w:pPr>
            <w:r>
              <w:rPr>
                <w:lang w:val="en-US"/>
              </w:rPr>
              <w:t>3.70</w:t>
            </w:r>
          </w:p>
        </w:tc>
        <w:tc>
          <w:tcPr>
            <w:tcW w:w="1701" w:type="dxa"/>
          </w:tcPr>
          <w:p w14:paraId="3BB25314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>4.5e-4</w:t>
            </w:r>
          </w:p>
        </w:tc>
        <w:tc>
          <w:tcPr>
            <w:tcW w:w="2552" w:type="dxa"/>
          </w:tcPr>
          <w:p w14:paraId="4329F8E9" w14:textId="77777777" w:rsidR="00900527" w:rsidRPr="00B16F89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900527" w14:paraId="0D0F6BBF" w14:textId="77777777" w:rsidTr="00CA59F0">
        <w:tc>
          <w:tcPr>
            <w:tcW w:w="1458" w:type="dxa"/>
          </w:tcPr>
          <w:p w14:paraId="549FDB92" w14:textId="77777777" w:rsidR="00900527" w:rsidRPr="00A0107F" w:rsidRDefault="00900527" w:rsidP="00CA59F0">
            <w:pPr>
              <w:rPr>
                <w:lang w:val="en-US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1363" w:type="dxa"/>
          </w:tcPr>
          <w:p w14:paraId="13B740AA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0.11</w:t>
            </w:r>
          </w:p>
        </w:tc>
        <w:tc>
          <w:tcPr>
            <w:tcW w:w="1285" w:type="dxa"/>
          </w:tcPr>
          <w:p w14:paraId="78387E50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3.03</w:t>
            </w:r>
          </w:p>
        </w:tc>
        <w:tc>
          <w:tcPr>
            <w:tcW w:w="1701" w:type="dxa"/>
          </w:tcPr>
          <w:p w14:paraId="2A52CAFC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7</w:t>
            </w:r>
            <w:r>
              <w:rPr>
                <w:lang w:val="en-US"/>
              </w:rPr>
              <w:t>e-4</w:t>
            </w:r>
          </w:p>
        </w:tc>
        <w:tc>
          <w:tcPr>
            <w:tcW w:w="2552" w:type="dxa"/>
          </w:tcPr>
          <w:p w14:paraId="4541EC34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велике</w:t>
            </w:r>
          </w:p>
        </w:tc>
      </w:tr>
      <w:tr w:rsidR="00900527" w14:paraId="630280F4" w14:textId="77777777" w:rsidTr="00CA59F0">
        <w:tc>
          <w:tcPr>
            <w:tcW w:w="1458" w:type="dxa"/>
          </w:tcPr>
          <w:p w14:paraId="23A54499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34</w:t>
            </w:r>
          </w:p>
        </w:tc>
        <w:tc>
          <w:tcPr>
            <w:tcW w:w="1363" w:type="dxa"/>
          </w:tcPr>
          <w:p w14:paraId="16455CA1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0.012</w:t>
            </w:r>
          </w:p>
        </w:tc>
        <w:tc>
          <w:tcPr>
            <w:tcW w:w="1285" w:type="dxa"/>
          </w:tcPr>
          <w:p w14:paraId="7DFF450E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2.30</w:t>
            </w:r>
          </w:p>
        </w:tc>
        <w:tc>
          <w:tcPr>
            <w:tcW w:w="1701" w:type="dxa"/>
          </w:tcPr>
          <w:p w14:paraId="45092F9C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0.010</w:t>
            </w:r>
          </w:p>
        </w:tc>
        <w:tc>
          <w:tcPr>
            <w:tcW w:w="2552" w:type="dxa"/>
          </w:tcPr>
          <w:p w14:paraId="0C744187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1.26</w:t>
            </w:r>
          </w:p>
        </w:tc>
      </w:tr>
      <w:tr w:rsidR="00900527" w14:paraId="1619E276" w14:textId="77777777" w:rsidTr="00CA59F0">
        <w:tc>
          <w:tcPr>
            <w:tcW w:w="1458" w:type="dxa"/>
          </w:tcPr>
          <w:p w14:paraId="7219F138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35</w:t>
            </w:r>
          </w:p>
        </w:tc>
        <w:tc>
          <w:tcPr>
            <w:tcW w:w="1363" w:type="dxa"/>
          </w:tcPr>
          <w:p w14:paraId="6847F6B7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0.029</w:t>
            </w:r>
          </w:p>
        </w:tc>
        <w:tc>
          <w:tcPr>
            <w:tcW w:w="1285" w:type="dxa"/>
          </w:tcPr>
          <w:p w14:paraId="2BD0B09C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3.34</w:t>
            </w:r>
          </w:p>
        </w:tc>
        <w:tc>
          <w:tcPr>
            <w:tcW w:w="1701" w:type="dxa"/>
          </w:tcPr>
          <w:p w14:paraId="00141A41" w14:textId="77777777" w:rsidR="00900527" w:rsidRPr="00B16F89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3</w:t>
            </w:r>
            <w:r>
              <w:rPr>
                <w:lang w:val="en-US"/>
              </w:rPr>
              <w:t>.</w:t>
            </w:r>
            <w:r>
              <w:rPr>
                <w:lang w:val="uk-UA"/>
              </w:rPr>
              <w:t>6</w:t>
            </w:r>
            <w:r>
              <w:rPr>
                <w:lang w:val="en-US"/>
              </w:rPr>
              <w:t>e-</w:t>
            </w:r>
            <w:r>
              <w:rPr>
                <w:lang w:val="uk-UA"/>
              </w:rPr>
              <w:t>3</w:t>
            </w:r>
          </w:p>
        </w:tc>
        <w:tc>
          <w:tcPr>
            <w:tcW w:w="2552" w:type="dxa"/>
          </w:tcPr>
          <w:p w14:paraId="1E3FF154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6.5</w:t>
            </w:r>
          </w:p>
        </w:tc>
      </w:tr>
    </w:tbl>
    <w:p w14:paraId="7A1179CB" w14:textId="77777777" w:rsidR="00900527" w:rsidRDefault="00900527" w:rsidP="00900527">
      <w:pPr>
        <w:rPr>
          <w:lang w:val="uk-UA"/>
        </w:rPr>
      </w:pPr>
    </w:p>
    <w:p w14:paraId="0B7A520B" w14:textId="77777777" w:rsidR="00900527" w:rsidRDefault="00900527" w:rsidP="00900527">
      <w:pPr>
        <w:rPr>
          <w:lang w:val="uk-UA"/>
        </w:rPr>
      </w:pPr>
      <w:r>
        <w:rPr>
          <w:noProof/>
          <w:lang w:val="uk-UA"/>
          <w14:ligatures w14:val="standardContextual"/>
        </w:rPr>
        <w:drawing>
          <wp:inline distT="0" distB="0" distL="0" distR="0" wp14:anchorId="233D17C4" wp14:editId="79C58BDF">
            <wp:extent cx="5657850" cy="3999504"/>
            <wp:effectExtent l="0" t="0" r="0" b="1270"/>
            <wp:docPr id="140536263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739413" name="Рисунок 743739413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9255" cy="4000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A15AF" w14:textId="77777777" w:rsidR="00900527" w:rsidRPr="001C6518" w:rsidRDefault="00900527" w:rsidP="00900527">
      <w:pPr>
        <w:rPr>
          <w:lang w:val="uk-UA"/>
        </w:rPr>
      </w:pPr>
      <w:r>
        <w:rPr>
          <w:lang w:val="uk-UA"/>
        </w:rPr>
        <w:t>Зворотні ВАХ:</w:t>
      </w:r>
    </w:p>
    <w:p w14:paraId="0E0EC26E" w14:textId="77777777" w:rsidR="00900527" w:rsidRDefault="00900527" w:rsidP="00900527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2A93E9C4" wp14:editId="077BD282">
            <wp:extent cx="2880000" cy="2035857"/>
            <wp:effectExtent l="0" t="0" r="0" b="2540"/>
            <wp:docPr id="918416397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097376" name="Рисунок 1999097376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34477196" wp14:editId="33DD4F59">
            <wp:extent cx="2880000" cy="2035857"/>
            <wp:effectExtent l="0" t="0" r="0" b="2540"/>
            <wp:docPr id="22248155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214719" name="Рисунок 1805214719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35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45A025" w14:textId="77777777" w:rsidR="00900527" w:rsidRDefault="00900527" w:rsidP="00900527">
      <w:pPr>
        <w:rPr>
          <w:lang w:val="uk-UA"/>
        </w:rPr>
      </w:pPr>
    </w:p>
    <w:p w14:paraId="751D8F65" w14:textId="77777777" w:rsidR="00900527" w:rsidRDefault="00900527" w:rsidP="00900527">
      <w:pPr>
        <w:rPr>
          <w:lang w:val="uk-UA"/>
        </w:rPr>
      </w:pPr>
    </w:p>
    <w:p w14:paraId="0A12FB5F" w14:textId="77777777" w:rsidR="00900527" w:rsidRDefault="00900527" w:rsidP="00900527">
      <w:pPr>
        <w:rPr>
          <w:lang w:val="uk-UA"/>
        </w:rPr>
      </w:pPr>
    </w:p>
    <w:p w14:paraId="154231B9" w14:textId="77777777" w:rsidR="00900527" w:rsidRDefault="00900527" w:rsidP="00900527">
      <w:pPr>
        <w:rPr>
          <w:lang w:val="uk-UA"/>
        </w:rPr>
      </w:pPr>
    </w:p>
    <w:p w14:paraId="277A4141" w14:textId="77777777" w:rsidR="00900527" w:rsidRDefault="00900527" w:rsidP="00900527">
      <w:pPr>
        <w:rPr>
          <w:lang w:val="uk-UA"/>
        </w:rPr>
      </w:pPr>
    </w:p>
    <w:p w14:paraId="18261330" w14:textId="77777777" w:rsidR="00900527" w:rsidRPr="0047214F" w:rsidRDefault="00900527" w:rsidP="00900527">
      <w:pPr>
        <w:rPr>
          <w:lang w:val="uk-UA"/>
        </w:rPr>
      </w:pPr>
      <w:r>
        <w:rPr>
          <w:lang w:val="uk-UA"/>
        </w:rPr>
        <w:t>Міряв частотні залежності активного та реактивного опорів. Для аналізу використав найпростішу модель</w:t>
      </w:r>
    </w:p>
    <w:p w14:paraId="07BAD13D" w14:textId="77777777" w:rsidR="00900527" w:rsidRDefault="00900527" w:rsidP="00900527">
      <w:pPr>
        <w:rPr>
          <w:lang w:val="uk-UA"/>
        </w:rPr>
      </w:pPr>
      <w:r w:rsidRPr="0047214F">
        <w:rPr>
          <w:noProof/>
          <w:lang w:val="uk-UA"/>
        </w:rPr>
        <w:drawing>
          <wp:inline distT="0" distB="0" distL="0" distR="0" wp14:anchorId="4C39EA97" wp14:editId="64E973DA">
            <wp:extent cx="1543052" cy="1000125"/>
            <wp:effectExtent l="0" t="0" r="0" b="0"/>
            <wp:docPr id="176994461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2680117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52764" cy="1006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F9B880" w14:textId="77777777" w:rsidR="00900527" w:rsidRDefault="00900527" w:rsidP="00900527">
      <w:pPr>
        <w:rPr>
          <w:lang w:val="uk-UA"/>
        </w:rPr>
      </w:pPr>
      <w:r>
        <w:rPr>
          <w:lang w:val="uk-UA"/>
        </w:rPr>
        <w:t>Визначив ємність для декількох зміщень, побудував 1/С</w:t>
      </w:r>
      <w:r w:rsidRPr="0047214F">
        <w:rPr>
          <w:vertAlign w:val="superscript"/>
          <w:lang w:val="uk-UA"/>
        </w:rPr>
        <w:t>2</w:t>
      </w:r>
      <w:r>
        <w:rPr>
          <w:lang w:val="uk-UA"/>
        </w:rPr>
        <w:t>. Висота бар’єру наступна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58"/>
        <w:gridCol w:w="3924"/>
      </w:tblGrid>
      <w:tr w:rsidR="00900527" w14:paraId="4A7322FF" w14:textId="77777777" w:rsidTr="00CA59F0">
        <w:trPr>
          <w:trHeight w:val="654"/>
        </w:trPr>
        <w:tc>
          <w:tcPr>
            <w:tcW w:w="1458" w:type="dxa"/>
          </w:tcPr>
          <w:p w14:paraId="1B27C7D7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Зразок</w:t>
            </w:r>
          </w:p>
        </w:tc>
        <w:tc>
          <w:tcPr>
            <w:tcW w:w="3924" w:type="dxa"/>
          </w:tcPr>
          <w:p w14:paraId="602A4591" w14:textId="77777777" w:rsidR="00900527" w:rsidRPr="00B23B2C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Висота бар’єру, еВ</w:t>
            </w:r>
          </w:p>
          <w:p w14:paraId="50BBA9EF" w14:textId="77777777" w:rsidR="00900527" w:rsidRPr="00B23B2C" w:rsidRDefault="00900527" w:rsidP="00CA59F0">
            <w:pPr>
              <w:rPr>
                <w:lang w:val="uk-UA"/>
              </w:rPr>
            </w:pPr>
          </w:p>
        </w:tc>
      </w:tr>
      <w:tr w:rsidR="00900527" w14:paraId="62B02E3B" w14:textId="77777777" w:rsidTr="00CA59F0">
        <w:tc>
          <w:tcPr>
            <w:tcW w:w="1458" w:type="dxa"/>
          </w:tcPr>
          <w:p w14:paraId="3E125D10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31</w:t>
            </w:r>
          </w:p>
        </w:tc>
        <w:tc>
          <w:tcPr>
            <w:tcW w:w="3924" w:type="dxa"/>
          </w:tcPr>
          <w:p w14:paraId="61891324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0,77</w:t>
            </w:r>
          </w:p>
        </w:tc>
      </w:tr>
      <w:tr w:rsidR="00900527" w14:paraId="140557B3" w14:textId="77777777" w:rsidTr="00CA59F0">
        <w:tc>
          <w:tcPr>
            <w:tcW w:w="1458" w:type="dxa"/>
          </w:tcPr>
          <w:p w14:paraId="1BEA8BB1" w14:textId="77777777" w:rsidR="00900527" w:rsidRPr="00A0107F" w:rsidRDefault="00900527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33</w:t>
            </w:r>
            <w:r>
              <w:rPr>
                <w:lang w:val="en-US"/>
              </w:rPr>
              <w:t>a</w:t>
            </w:r>
          </w:p>
        </w:tc>
        <w:tc>
          <w:tcPr>
            <w:tcW w:w="3924" w:type="dxa"/>
          </w:tcPr>
          <w:p w14:paraId="0FFDBB41" w14:textId="77777777" w:rsidR="00900527" w:rsidRPr="00E03DEF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0,55</w:t>
            </w:r>
          </w:p>
        </w:tc>
      </w:tr>
      <w:tr w:rsidR="00900527" w14:paraId="42EBFD57" w14:textId="77777777" w:rsidTr="00CA59F0">
        <w:tc>
          <w:tcPr>
            <w:tcW w:w="1458" w:type="dxa"/>
          </w:tcPr>
          <w:p w14:paraId="2C023283" w14:textId="77777777" w:rsidR="00900527" w:rsidRPr="00A0107F" w:rsidRDefault="00900527" w:rsidP="00CA59F0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3</w:t>
            </w:r>
            <w:r>
              <w:rPr>
                <w:lang w:val="en-US"/>
              </w:rPr>
              <w:t>3b</w:t>
            </w:r>
          </w:p>
        </w:tc>
        <w:tc>
          <w:tcPr>
            <w:tcW w:w="3924" w:type="dxa"/>
          </w:tcPr>
          <w:p w14:paraId="6B58A62D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0,60</w:t>
            </w:r>
          </w:p>
        </w:tc>
      </w:tr>
      <w:tr w:rsidR="00900527" w14:paraId="654B0957" w14:textId="77777777" w:rsidTr="00CA59F0">
        <w:tc>
          <w:tcPr>
            <w:tcW w:w="1458" w:type="dxa"/>
          </w:tcPr>
          <w:p w14:paraId="7262C925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34</w:t>
            </w:r>
          </w:p>
        </w:tc>
        <w:tc>
          <w:tcPr>
            <w:tcW w:w="3924" w:type="dxa"/>
          </w:tcPr>
          <w:p w14:paraId="52CB88C7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0,34</w:t>
            </w:r>
          </w:p>
        </w:tc>
      </w:tr>
      <w:tr w:rsidR="00900527" w14:paraId="4D781311" w14:textId="77777777" w:rsidTr="00CA59F0">
        <w:tc>
          <w:tcPr>
            <w:tcW w:w="1458" w:type="dxa"/>
          </w:tcPr>
          <w:p w14:paraId="0AB240A6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en-US"/>
              </w:rPr>
              <w:t>d</w:t>
            </w:r>
            <w:r>
              <w:rPr>
                <w:lang w:val="uk-UA"/>
              </w:rPr>
              <w:t>35</w:t>
            </w:r>
          </w:p>
        </w:tc>
        <w:tc>
          <w:tcPr>
            <w:tcW w:w="3924" w:type="dxa"/>
          </w:tcPr>
          <w:p w14:paraId="7366E550" w14:textId="77777777" w:rsidR="00900527" w:rsidRDefault="00900527" w:rsidP="00CA59F0">
            <w:pPr>
              <w:rPr>
                <w:lang w:val="uk-UA"/>
              </w:rPr>
            </w:pPr>
            <w:r>
              <w:rPr>
                <w:lang w:val="uk-UA"/>
              </w:rPr>
              <w:t>0,70</w:t>
            </w:r>
          </w:p>
        </w:tc>
      </w:tr>
    </w:tbl>
    <w:p w14:paraId="12804753" w14:textId="77777777" w:rsidR="00900527" w:rsidRDefault="00900527" w:rsidP="00900527">
      <w:pPr>
        <w:rPr>
          <w:lang w:val="uk-UA"/>
        </w:rPr>
      </w:pPr>
    </w:p>
    <w:p w14:paraId="5E3CEDF4" w14:textId="77777777" w:rsidR="00900527" w:rsidRPr="00E741C8" w:rsidRDefault="00900527" w:rsidP="00900527">
      <w:pPr>
        <w:rPr>
          <w:lang w:val="uk-UA"/>
        </w:rPr>
      </w:pPr>
      <w:r>
        <w:rPr>
          <w:lang w:val="uk-UA"/>
        </w:rPr>
        <w:t xml:space="preserve">Правда для </w:t>
      </w:r>
      <w:r>
        <w:rPr>
          <w:lang w:val="en-US"/>
        </w:rPr>
        <w:t xml:space="preserve">d34 </w:t>
      </w:r>
      <w:r>
        <w:rPr>
          <w:lang w:val="uk-UA"/>
        </w:rPr>
        <w:t>апроксимація відповідно до цієї моделі гірше:</w:t>
      </w:r>
    </w:p>
    <w:p w14:paraId="62818953" w14:textId="77777777" w:rsidR="00900527" w:rsidRDefault="00900527" w:rsidP="00900527">
      <w:pPr>
        <w:rPr>
          <w:lang w:val="uk-UA"/>
        </w:rPr>
      </w:pPr>
      <w:r>
        <w:rPr>
          <w:noProof/>
          <w:lang w:val="uk-UA"/>
          <w14:ligatures w14:val="standardContextual"/>
        </w:rPr>
        <w:lastRenderedPageBreak/>
        <w:drawing>
          <wp:inline distT="0" distB="0" distL="0" distR="0" wp14:anchorId="6B0E5998" wp14:editId="20900F89">
            <wp:extent cx="2880000" cy="2012460"/>
            <wp:effectExtent l="0" t="0" r="0" b="6985"/>
            <wp:docPr id="9997075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293883" name="Рисунок 259293883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uk-UA"/>
          <w14:ligatures w14:val="standardContextual"/>
        </w:rPr>
        <w:drawing>
          <wp:inline distT="0" distB="0" distL="0" distR="0" wp14:anchorId="51B0C339" wp14:editId="053E545A">
            <wp:extent cx="2880000" cy="2012460"/>
            <wp:effectExtent l="0" t="0" r="0" b="6985"/>
            <wp:docPr id="1384453561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449078" name="Рисунок 1105449078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01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7E0D45" w14:textId="77777777" w:rsidR="00900527" w:rsidRDefault="00900527" w:rsidP="00900527">
      <w:pPr>
        <w:rPr>
          <w:lang w:val="uk-UA"/>
        </w:rPr>
      </w:pPr>
    </w:p>
    <w:p w14:paraId="07C16151" w14:textId="77777777" w:rsidR="0047214F" w:rsidRDefault="0047214F">
      <w:pPr>
        <w:rPr>
          <w:lang w:val="uk-UA"/>
        </w:rPr>
      </w:pPr>
    </w:p>
    <w:p w14:paraId="5CBEDE59" w14:textId="77777777" w:rsidR="00900527" w:rsidRDefault="00900527">
      <w:pPr>
        <w:rPr>
          <w:lang w:val="uk-UA"/>
        </w:rPr>
      </w:pPr>
    </w:p>
    <w:p w14:paraId="36F74AF2" w14:textId="77777777" w:rsidR="00900527" w:rsidRPr="00A0107F" w:rsidRDefault="00900527">
      <w:pPr>
        <w:rPr>
          <w:lang w:val="uk-UA"/>
        </w:rPr>
      </w:pPr>
    </w:p>
    <w:sectPr w:rsidR="00900527" w:rsidRPr="00A0107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1350"/>
    <w:rsid w:val="000879B8"/>
    <w:rsid w:val="001C6518"/>
    <w:rsid w:val="00384279"/>
    <w:rsid w:val="00396892"/>
    <w:rsid w:val="0047214F"/>
    <w:rsid w:val="004A0F0D"/>
    <w:rsid w:val="004A1350"/>
    <w:rsid w:val="00613614"/>
    <w:rsid w:val="0062474D"/>
    <w:rsid w:val="007419D9"/>
    <w:rsid w:val="0076797A"/>
    <w:rsid w:val="00887675"/>
    <w:rsid w:val="008E0D14"/>
    <w:rsid w:val="00900527"/>
    <w:rsid w:val="009370BB"/>
    <w:rsid w:val="009D3412"/>
    <w:rsid w:val="00A0107F"/>
    <w:rsid w:val="00A013E7"/>
    <w:rsid w:val="00AC6EF3"/>
    <w:rsid w:val="00B16F89"/>
    <w:rsid w:val="00B23B2C"/>
    <w:rsid w:val="00BF5078"/>
    <w:rsid w:val="00CF1916"/>
    <w:rsid w:val="00D7068E"/>
    <w:rsid w:val="00E03DEF"/>
    <w:rsid w:val="00E741C8"/>
    <w:rsid w:val="00EC4D4D"/>
    <w:rsid w:val="00F86E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2F3DF6"/>
  <w15:chartTrackingRefBased/>
  <w15:docId w15:val="{B12842C2-ECE3-44D6-BC5C-CE4F35C8CB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6EF3"/>
    <w:rPr>
      <w:rFonts w:ascii="Times New Roman" w:hAnsi="Times New Roman"/>
      <w:kern w:val="0"/>
      <w:sz w:val="28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0107F"/>
    <w:pPr>
      <w:ind w:left="720"/>
      <w:contextualSpacing/>
    </w:pPr>
  </w:style>
  <w:style w:type="table" w:styleId="a4">
    <w:name w:val="Table Grid"/>
    <w:basedOn w:val="a1"/>
    <w:uiPriority w:val="39"/>
    <w:rsid w:val="00A010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9.png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image" Target="media/image8.PNG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PNG"/><Relationship Id="rId5" Type="http://schemas.openxmlformats.org/officeDocument/2006/relationships/image" Target="media/image2.PNG"/><Relationship Id="rId15" Type="http://schemas.openxmlformats.org/officeDocument/2006/relationships/image" Target="media/image11.PNG"/><Relationship Id="rId10" Type="http://schemas.openxmlformats.org/officeDocument/2006/relationships/image" Target="media/image6.PNG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1</TotalTime>
  <Pages>8</Pages>
  <Words>1714</Words>
  <Characters>978</Characters>
  <Application>Microsoft Office Word</Application>
  <DocSecurity>0</DocSecurity>
  <Lines>8</Lines>
  <Paragraphs>5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16</cp:revision>
  <dcterms:created xsi:type="dcterms:W3CDTF">2024-03-22T18:41:00Z</dcterms:created>
  <dcterms:modified xsi:type="dcterms:W3CDTF">2024-03-28T1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